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22CBDE" w14:textId="77777777" w:rsidR="00EE2A2C" w:rsidRDefault="006C7C92" w:rsidP="006C7C92">
      <w:pPr>
        <w:ind w:right="-450"/>
        <w:jc w:val="center"/>
        <w:rPr>
          <w:rFonts w:ascii="Century Gothic" w:hAnsi="Century Gothic"/>
          <w:b/>
          <w:sz w:val="26"/>
          <w:szCs w:val="26"/>
        </w:rPr>
      </w:pPr>
      <w:r>
        <w:rPr>
          <w:rFonts w:ascii="Century Gothic" w:hAnsi="Century Gothic"/>
          <w:b/>
          <w:sz w:val="26"/>
          <w:szCs w:val="26"/>
        </w:rPr>
        <w:t>3</w:t>
      </w:r>
      <w:r w:rsidR="00CD0C03" w:rsidRPr="002F3507">
        <w:rPr>
          <w:rFonts w:ascii="Century Gothic" w:hAnsi="Century Gothic"/>
          <w:b/>
          <w:sz w:val="26"/>
          <w:szCs w:val="26"/>
        </w:rPr>
        <w:t xml:space="preserve">.1 </w:t>
      </w:r>
      <w:r w:rsidR="00BB4408">
        <w:rPr>
          <w:rFonts w:ascii="Century Gothic" w:hAnsi="Century Gothic"/>
          <w:b/>
          <w:sz w:val="26"/>
          <w:szCs w:val="26"/>
        </w:rPr>
        <w:t>Quadratic Function</w:t>
      </w:r>
      <w:r w:rsidR="008056E2">
        <w:rPr>
          <w:rFonts w:ascii="Century Gothic" w:hAnsi="Century Gothic"/>
          <w:b/>
          <w:sz w:val="26"/>
          <w:szCs w:val="26"/>
        </w:rPr>
        <w:t>s</w:t>
      </w:r>
      <w:r w:rsidR="00BB4408">
        <w:rPr>
          <w:rFonts w:ascii="Century Gothic" w:hAnsi="Century Gothic"/>
          <w:b/>
          <w:sz w:val="26"/>
          <w:szCs w:val="26"/>
        </w:rPr>
        <w:t xml:space="preserve"> in Vertex Form – Part 1</w:t>
      </w:r>
    </w:p>
    <w:p w14:paraId="7FF3C86E" w14:textId="77777777" w:rsidR="00BB4408" w:rsidRDefault="00BB4408" w:rsidP="00BB4408">
      <w:pPr>
        <w:ind w:right="-450"/>
        <w:rPr>
          <w:rFonts w:ascii="Century Gothic" w:hAnsi="Century Gothic"/>
        </w:rPr>
      </w:pPr>
    </w:p>
    <w:p w14:paraId="465D1A6C" w14:textId="77777777" w:rsidR="00BB4408" w:rsidRPr="008056E2" w:rsidRDefault="00BB4408" w:rsidP="008056E2">
      <w:pPr>
        <w:pStyle w:val="NoSpacing"/>
        <w:spacing w:line="360" w:lineRule="auto"/>
        <w:rPr>
          <w:rFonts w:ascii="Century Gothic" w:hAnsi="Century Gothic"/>
          <w:szCs w:val="24"/>
        </w:rPr>
      </w:pPr>
      <w:r w:rsidRPr="008056E2">
        <w:rPr>
          <w:rFonts w:ascii="Century Gothic" w:hAnsi="Century Gothic"/>
          <w:szCs w:val="24"/>
        </w:rPr>
        <w:t>A quadratic function is a polynomial of the ______________ degree.</w:t>
      </w:r>
      <w:r w:rsidR="00F60F10">
        <w:rPr>
          <w:rFonts w:ascii="Century Gothic" w:hAnsi="Century Gothic"/>
          <w:szCs w:val="24"/>
        </w:rPr>
        <w:t xml:space="preserve">  </w:t>
      </w:r>
      <w:r w:rsidR="008056E2">
        <w:rPr>
          <w:rFonts w:ascii="Century Gothic" w:hAnsi="Century Gothic"/>
          <w:szCs w:val="24"/>
        </w:rPr>
        <w:t xml:space="preserve">                                         </w:t>
      </w:r>
      <w:r w:rsidRPr="008056E2">
        <w:rPr>
          <w:rFonts w:ascii="Century Gothic" w:hAnsi="Century Gothic"/>
          <w:szCs w:val="24"/>
        </w:rPr>
        <w:t xml:space="preserve">The graph of a quadratic </w:t>
      </w:r>
      <w:r w:rsidR="008056E2">
        <w:rPr>
          <w:rFonts w:ascii="Century Gothic" w:hAnsi="Century Gothic"/>
          <w:szCs w:val="24"/>
        </w:rPr>
        <w:t xml:space="preserve">function </w:t>
      </w:r>
      <w:r w:rsidRPr="008056E2">
        <w:rPr>
          <w:rFonts w:ascii="Century Gothic" w:hAnsi="Century Gothic"/>
          <w:szCs w:val="24"/>
        </w:rPr>
        <w:t xml:space="preserve">is called a ______________.  </w:t>
      </w:r>
    </w:p>
    <w:p w14:paraId="7CCB81D0" w14:textId="77777777" w:rsidR="008056E2" w:rsidRDefault="005F3828" w:rsidP="008056E2">
      <w:pPr>
        <w:ind w:left="-360" w:right="-450"/>
        <w:rPr>
          <w:rFonts w:ascii="Century Gothic" w:hAnsi="Century Gothic"/>
        </w:rPr>
      </w:pPr>
      <w:r w:rsidRPr="008056E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9A334D8" wp14:editId="052F28E6">
                <wp:simplePos x="0" y="0"/>
                <wp:positionH relativeFrom="column">
                  <wp:posOffset>1762125</wp:posOffset>
                </wp:positionH>
                <wp:positionV relativeFrom="paragraph">
                  <wp:posOffset>135889</wp:posOffset>
                </wp:positionV>
                <wp:extent cx="3762375" cy="94297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2375" cy="942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842EF4" w14:textId="77777777" w:rsidR="00716A61" w:rsidRPr="008056E2" w:rsidRDefault="00716A61">
                            <w:pPr>
                              <w:rPr>
                                <w:rFonts w:ascii="Century Gothic" w:hAnsi="Century Gothic"/>
                                <w:lang w:val="en-CA"/>
                              </w:rPr>
                            </w:pPr>
                            <w:r w:rsidRPr="008056E2">
                              <w:rPr>
                                <w:rFonts w:ascii="Century Gothic" w:hAnsi="Century Gothic"/>
                                <w:lang w:val="en-CA"/>
                              </w:rPr>
                              <w:t xml:space="preserve">Graphs of Quadratic Functions in Vertex Form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A334D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8.75pt;margin-top:10.7pt;width:296.25pt;height:74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">
                <v:textbox>
                  <w:txbxContent>
                    <w:p w14:paraId="7C842EF4" w14:textId="77777777" w:rsidR="00716A61" w:rsidRPr="008056E2" w:rsidRDefault="00716A61">
                      <w:pPr>
                        <w:rPr>
                          <w:rFonts w:ascii="Century Gothic" w:hAnsi="Century Gothic"/>
                          <w:lang w:val="en-CA"/>
                        </w:rPr>
                      </w:pPr>
                      <w:r w:rsidRPr="008056E2">
                        <w:rPr>
                          <w:rFonts w:ascii="Century Gothic" w:hAnsi="Century Gothic"/>
                          <w:lang w:val="en-CA"/>
                        </w:rPr>
                        <w:t xml:space="preserve">Graphs of Quadratic Functions in Vertex Form: </w:t>
                      </w:r>
                    </w:p>
                  </w:txbxContent>
                </v:textbox>
              </v:shape>
            </w:pict>
          </mc:Fallback>
        </mc:AlternateContent>
      </w:r>
    </w:p>
    <w:p w14:paraId="26400DF0" w14:textId="77777777" w:rsidR="008056E2" w:rsidRDefault="008056E2" w:rsidP="008056E2">
      <w:pPr>
        <w:ind w:left="-360" w:right="-450"/>
        <w:rPr>
          <w:rFonts w:ascii="Century Gothic" w:hAnsi="Century Gothic"/>
        </w:rPr>
      </w:pPr>
    </w:p>
    <w:p w14:paraId="02636FF5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3BCAAD39" w14:textId="77777777" w:rsidR="008056E2" w:rsidRDefault="008056E2" w:rsidP="008056E2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14:paraId="6964256B" w14:textId="77777777" w:rsidR="008056E2" w:rsidRDefault="008056E2" w:rsidP="008056E2">
      <w:pPr>
        <w:ind w:left="-360" w:right="-450"/>
        <w:rPr>
          <w:rFonts w:ascii="Century Gothic" w:hAnsi="Century Gothic"/>
        </w:rPr>
      </w:pPr>
    </w:p>
    <w:p w14:paraId="41FC762D" w14:textId="77777777" w:rsidR="008056E2" w:rsidRDefault="008056E2" w:rsidP="008056E2">
      <w:pPr>
        <w:ind w:left="-360" w:right="-450"/>
        <w:rPr>
          <w:rFonts w:ascii="Century Gothic" w:hAnsi="Century Gothic"/>
        </w:rPr>
      </w:pPr>
    </w:p>
    <w:p w14:paraId="0D4E834D" w14:textId="77777777" w:rsidR="005F3828" w:rsidRDefault="008056E2" w:rsidP="008056E2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14:paraId="180FEA7B" w14:textId="77777777" w:rsidR="005F3828" w:rsidRDefault="005F3828" w:rsidP="008056E2">
      <w:pPr>
        <w:ind w:left="-360" w:right="-450"/>
        <w:rPr>
          <w:rFonts w:ascii="Century Gothic" w:hAnsi="Century Gothic"/>
        </w:rPr>
      </w:pPr>
    </w:p>
    <w:p w14:paraId="35A32B6E" w14:textId="77777777" w:rsidR="00B73EDA" w:rsidRPr="00F60F10" w:rsidRDefault="00B73EDA" w:rsidP="00B73EDA">
      <w:pPr>
        <w:ind w:right="-450"/>
        <w:rPr>
          <w:rFonts w:ascii="Century Gothic" w:eastAsiaTheme="minorEastAsia" w:hAnsi="Century Gothic"/>
        </w:rPr>
      </w:pPr>
      <w:r w:rsidRPr="00F60F10">
        <w:rPr>
          <w:rFonts w:ascii="Century Gothic" w:eastAsiaTheme="minorEastAsia" w:hAnsi="Century Gothic"/>
          <w:b/>
        </w:rPr>
        <w:t>Part I</w:t>
      </w:r>
      <w:r w:rsidRPr="00F60F10">
        <w:rPr>
          <w:rFonts w:ascii="Century Gothic" w:eastAsiaTheme="minorEastAsia" w:hAnsi="Century Gothic"/>
        </w:rPr>
        <w:t>:  _____________________   Vertex (       ,      )</w:t>
      </w:r>
    </w:p>
    <w:p w14:paraId="4FC5DE05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74E35575" w14:textId="77777777" w:rsidR="008056E2" w:rsidRPr="008056E2" w:rsidRDefault="00B73EDA" w:rsidP="008056E2">
      <w:pPr>
        <w:ind w:left="-360" w:right="-450"/>
        <w:rPr>
          <w:rFonts w:ascii="Century Gothic" w:hAnsi="Century Gothic"/>
        </w:rPr>
      </w:pP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55168" behindDoc="0" locked="0" layoutInCell="1" allowOverlap="1" wp14:anchorId="7D40BEB7" wp14:editId="37E17767">
            <wp:simplePos x="0" y="0"/>
            <wp:positionH relativeFrom="column">
              <wp:posOffset>3228975</wp:posOffset>
            </wp:positionH>
            <wp:positionV relativeFrom="paragraph">
              <wp:posOffset>92710</wp:posOffset>
            </wp:positionV>
            <wp:extent cx="3546475" cy="2743200"/>
            <wp:effectExtent l="0" t="0" r="0" b="0"/>
            <wp:wrapSquare wrapText="bothSides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4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525C12" w14:textId="77777777" w:rsidR="008056E2" w:rsidRPr="008056E2" w:rsidRDefault="005F3828" w:rsidP="008056E2">
      <w:pPr>
        <w:ind w:left="-360" w:right="-450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ab/>
      </w:r>
      <w:r w:rsidR="008056E2" w:rsidRPr="008056E2">
        <w:rPr>
          <w:rFonts w:ascii="Century Gothic" w:hAnsi="Century Gothic"/>
        </w:rPr>
        <w:t xml:space="preserve">Graph </w:t>
      </w:r>
      <w:r w:rsidRPr="00551F44">
        <w:rPr>
          <w:position w:val="-10"/>
        </w:rPr>
        <w:object w:dxaOrig="660" w:dyaOrig="360" w14:anchorId="5FAE8D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23.6pt" o:ole="">
            <v:imagedata r:id="rId8" o:title=""/>
          </v:shape>
          <o:OLEObject Type="Embed" ProgID="Equation.DSMT4" ShapeID="_x0000_i1025" DrawAspect="Content" ObjectID="_1635923957" r:id="rId9"/>
        </w:object>
      </w:r>
      <w:r w:rsidR="008056E2" w:rsidRPr="008056E2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and </w:t>
      </w:r>
      <w:r w:rsidRPr="00551F44">
        <w:rPr>
          <w:position w:val="-10"/>
        </w:rPr>
        <w:object w:dxaOrig="800" w:dyaOrig="360" w14:anchorId="466D9A21">
          <v:shape id="_x0000_i1026" type="#_x0000_t75" style="width:51.25pt;height:23.6pt" o:ole="">
            <v:imagedata r:id="rId10" o:title=""/>
          </v:shape>
          <o:OLEObject Type="Embed" ProgID="Equation.DSMT4" ShapeID="_x0000_i1026" DrawAspect="Content" ObjectID="_1635923958" r:id="rId11"/>
        </w:object>
      </w:r>
      <w:r w:rsidR="008056E2" w:rsidRPr="008056E2">
        <w:rPr>
          <w:rFonts w:ascii="Century Gothic" w:eastAsiaTheme="minorEastAsia" w:hAnsi="Century Gothic"/>
        </w:rPr>
        <w:t xml:space="preserve">using a </w:t>
      </w:r>
      <w:r>
        <w:rPr>
          <w:rFonts w:ascii="Century Gothic" w:eastAsiaTheme="minorEastAsia" w:hAnsi="Century Gothic"/>
        </w:rPr>
        <w:tab/>
      </w:r>
      <w:r w:rsidR="008056E2" w:rsidRPr="008056E2">
        <w:rPr>
          <w:rFonts w:ascii="Century Gothic" w:eastAsiaTheme="minorEastAsia" w:hAnsi="Century Gothic"/>
        </w:rPr>
        <w:t>table of values.</w:t>
      </w:r>
    </w:p>
    <w:p w14:paraId="02A2EE0B" w14:textId="77777777" w:rsidR="008056E2" w:rsidRPr="008056E2" w:rsidRDefault="005F3828" w:rsidP="008056E2">
      <w:pPr>
        <w:ind w:left="-36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5BEC192" wp14:editId="3214F939">
                <wp:simplePos x="0" y="0"/>
                <wp:positionH relativeFrom="column">
                  <wp:posOffset>1581150</wp:posOffset>
                </wp:positionH>
                <wp:positionV relativeFrom="paragraph">
                  <wp:posOffset>160655</wp:posOffset>
                </wp:positionV>
                <wp:extent cx="1162685" cy="2004364"/>
                <wp:effectExtent l="0" t="0" r="18415" b="15240"/>
                <wp:wrapNone/>
                <wp:docPr id="270" name="Group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685" cy="2004364"/>
                          <a:chOff x="0" y="0"/>
                          <a:chExt cx="1162685" cy="2004364"/>
                        </a:xfrm>
                      </wpg:grpSpPr>
                      <wps:wsp>
                        <wps:cNvPr id="271" name="Straight Connector 271"/>
                        <wps:cNvCnPr/>
                        <wps:spPr>
                          <a:xfrm>
                            <a:off x="0" y="161925"/>
                            <a:ext cx="116268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2" name="Straight Connector 272"/>
                        <wps:cNvCnPr/>
                        <wps:spPr>
                          <a:xfrm>
                            <a:off x="304800" y="0"/>
                            <a:ext cx="7315" cy="200436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297CD4" id="Group 270" o:spid="_x0000_s1026" style="position:absolute;margin-left:124.5pt;margin-top:12.65pt;width:91.55pt;height:157.8pt;z-index:251656192" coordsize="11626,20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">
                <v:line id="Straight Connector 271" o:spid="_x0000_s1027" style="position:absolute;visibility:visible;mso-wrap-style:square" from="0,1619" to="11626,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" strokecolor="#4579b8 [3044]"/>
                <v:line id="Straight Connector 272" o:spid="_x0000_s1028" style="position:absolute;visibility:visible;mso-wrap-style:square" from="3048,0" to="3121,20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" strokecolor="#4579b8 [3044]"/>
              </v:group>
            </w:pict>
          </mc:Fallback>
        </mc:AlternateContent>
      </w: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69A9CADC" wp14:editId="31D83AE1">
                <wp:simplePos x="0" y="0"/>
                <wp:positionH relativeFrom="column">
                  <wp:posOffset>47625</wp:posOffset>
                </wp:positionH>
                <wp:positionV relativeFrom="paragraph">
                  <wp:posOffset>160655</wp:posOffset>
                </wp:positionV>
                <wp:extent cx="1162685" cy="2004364"/>
                <wp:effectExtent l="0" t="0" r="18415" b="15240"/>
                <wp:wrapNone/>
                <wp:docPr id="269" name="Group 2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685" cy="2004364"/>
                          <a:chOff x="0" y="0"/>
                          <a:chExt cx="1162685" cy="2004364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0" y="161925"/>
                            <a:ext cx="116268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304800" y="0"/>
                            <a:ext cx="7315" cy="200436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5675A9" id="Group 269" o:spid="_x0000_s1026" style="position:absolute;margin-left:3.75pt;margin-top:12.65pt;width:91.55pt;height:157.8pt;z-index:251649024" coordsize="11626,20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">
                <v:line id="Straight Connector 1" o:spid="_x0000_s1027" style="position:absolute;visibility:visible;mso-wrap-style:square" from="0,1619" to="11626,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" strokecolor="#4579b8 [3044]"/>
                <v:line id="Straight Connector 4" o:spid="_x0000_s1028" style="position:absolute;visibility:visible;mso-wrap-style:square" from="3048,0" to="3121,20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" strokecolor="#4579b8 [3044]"/>
              </v:group>
            </w:pict>
          </mc:Fallback>
        </mc:AlternateContent>
      </w:r>
    </w:p>
    <w:p w14:paraId="3F92C4C2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7C93191F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3237B884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1EAE7C58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26E4EE06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378C1C8B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152FDB76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680304F9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56E2ACC2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510A6252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  <w:bookmarkStart w:id="0" w:name="_GoBack"/>
      <w:bookmarkEnd w:id="0"/>
    </w:p>
    <w:p w14:paraId="166AC772" w14:textId="77777777" w:rsidR="008056E2" w:rsidRPr="008056E2" w:rsidRDefault="008056E2" w:rsidP="008056E2">
      <w:pPr>
        <w:ind w:left="-360" w:right="-450"/>
        <w:rPr>
          <w:rFonts w:ascii="Century Gothic" w:hAnsi="Century Gothic"/>
        </w:rPr>
      </w:pPr>
    </w:p>
    <w:p w14:paraId="19722A39" w14:textId="77777777" w:rsidR="005F3828" w:rsidRDefault="005F3828" w:rsidP="008056E2">
      <w:pPr>
        <w:ind w:left="-36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2754"/>
        <w:gridCol w:w="4032"/>
        <w:gridCol w:w="4032"/>
      </w:tblGrid>
      <w:tr w:rsidR="005F3828" w14:paraId="5231FBCC" w14:textId="77777777" w:rsidTr="00D94AE9">
        <w:trPr>
          <w:trHeight w:val="720"/>
        </w:trPr>
        <w:tc>
          <w:tcPr>
            <w:tcW w:w="2754" w:type="dxa"/>
            <w:shd w:val="clear" w:color="auto" w:fill="D9D9D9" w:themeFill="background1" w:themeFillShade="D9"/>
            <w:vAlign w:val="center"/>
          </w:tcPr>
          <w:p w14:paraId="4BCA7CF6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  <w:tc>
          <w:tcPr>
            <w:tcW w:w="4032" w:type="dxa"/>
            <w:vAlign w:val="center"/>
          </w:tcPr>
          <w:p w14:paraId="3228C24F" w14:textId="77777777" w:rsidR="005F3828" w:rsidRDefault="005F3828" w:rsidP="00D23E97">
            <w:pPr>
              <w:ind w:right="-450"/>
              <w:jc w:val="center"/>
              <w:rPr>
                <w:rFonts w:ascii="Century Gothic" w:eastAsiaTheme="minorEastAsia" w:hAnsi="Century Gothic"/>
              </w:rPr>
            </w:pPr>
            <w:r w:rsidRPr="00551F44">
              <w:rPr>
                <w:position w:val="-10"/>
              </w:rPr>
              <w:object w:dxaOrig="660" w:dyaOrig="360" w14:anchorId="4F57A53A">
                <v:shape id="_x0000_i1119" type="#_x0000_t75" style="width:42.05pt;height:23.6pt" o:ole="">
                  <v:imagedata r:id="rId8" o:title=""/>
                </v:shape>
                <o:OLEObject Type="Embed" ProgID="Equation.DSMT4" ShapeID="_x0000_i1119" DrawAspect="Content" ObjectID="_1635923959" r:id="rId12"/>
              </w:object>
            </w:r>
          </w:p>
        </w:tc>
        <w:tc>
          <w:tcPr>
            <w:tcW w:w="4032" w:type="dxa"/>
            <w:vAlign w:val="center"/>
          </w:tcPr>
          <w:p w14:paraId="60B31B7A" w14:textId="77777777" w:rsidR="005F3828" w:rsidRDefault="005F3828" w:rsidP="00D23E97">
            <w:pPr>
              <w:ind w:right="-450"/>
              <w:jc w:val="center"/>
              <w:rPr>
                <w:rFonts w:ascii="Century Gothic" w:eastAsiaTheme="minorEastAsia" w:hAnsi="Century Gothic"/>
              </w:rPr>
            </w:pPr>
            <w:r w:rsidRPr="00551F44">
              <w:rPr>
                <w:position w:val="-10"/>
              </w:rPr>
              <w:object w:dxaOrig="800" w:dyaOrig="360" w14:anchorId="706A7397">
                <v:shape id="_x0000_i1120" type="#_x0000_t75" style="width:51.25pt;height:23.6pt" o:ole="">
                  <v:imagedata r:id="rId10" o:title=""/>
                </v:shape>
                <o:OLEObject Type="Embed" ProgID="Equation.DSMT4" ShapeID="_x0000_i1120" DrawAspect="Content" ObjectID="_1635923960" r:id="rId13"/>
              </w:object>
            </w:r>
          </w:p>
        </w:tc>
      </w:tr>
      <w:tr w:rsidR="005F3828" w14:paraId="11F92692" w14:textId="77777777" w:rsidTr="00D94AE9">
        <w:trPr>
          <w:trHeight w:val="720"/>
        </w:trPr>
        <w:tc>
          <w:tcPr>
            <w:tcW w:w="2754" w:type="dxa"/>
            <w:vAlign w:val="center"/>
          </w:tcPr>
          <w:p w14:paraId="6295B133" w14:textId="77777777" w:rsidR="005F3828" w:rsidRPr="00D94AE9" w:rsidRDefault="005F3828" w:rsidP="00D23E97">
            <w:pPr>
              <w:ind w:right="-450"/>
              <w:rPr>
                <w:rFonts w:ascii="Century Gothic" w:eastAsiaTheme="minorEastAsia" w:hAnsi="Century Gothic"/>
                <w:sz w:val="20"/>
                <w:szCs w:val="20"/>
              </w:rPr>
            </w:pPr>
            <w:r w:rsidRPr="00D94AE9">
              <w:rPr>
                <w:rFonts w:ascii="Century Gothic" w:eastAsiaTheme="minorEastAsia" w:hAnsi="Century Gothic"/>
                <w:sz w:val="20"/>
                <w:szCs w:val="20"/>
              </w:rPr>
              <w:t>Coordinates of the Vertex</w:t>
            </w:r>
          </w:p>
        </w:tc>
        <w:tc>
          <w:tcPr>
            <w:tcW w:w="4032" w:type="dxa"/>
            <w:vAlign w:val="center"/>
          </w:tcPr>
          <w:p w14:paraId="23BBE78B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  <w:tc>
          <w:tcPr>
            <w:tcW w:w="4032" w:type="dxa"/>
            <w:vAlign w:val="center"/>
          </w:tcPr>
          <w:p w14:paraId="7AAE7631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</w:tr>
      <w:tr w:rsidR="005F3828" w14:paraId="1802CEB6" w14:textId="77777777" w:rsidTr="00D94AE9">
        <w:trPr>
          <w:trHeight w:val="720"/>
        </w:trPr>
        <w:tc>
          <w:tcPr>
            <w:tcW w:w="2754" w:type="dxa"/>
            <w:vAlign w:val="center"/>
          </w:tcPr>
          <w:p w14:paraId="1E4970C1" w14:textId="77777777" w:rsidR="005F3828" w:rsidRPr="00D94AE9" w:rsidRDefault="005F3828" w:rsidP="00D23E97">
            <w:pPr>
              <w:ind w:right="-450"/>
              <w:rPr>
                <w:rFonts w:ascii="Century Gothic" w:eastAsiaTheme="minorEastAsia" w:hAnsi="Century Gothic"/>
                <w:sz w:val="20"/>
                <w:szCs w:val="20"/>
              </w:rPr>
            </w:pPr>
            <w:r w:rsidRPr="00D94AE9">
              <w:rPr>
                <w:rFonts w:ascii="Century Gothic" w:eastAsiaTheme="minorEastAsia" w:hAnsi="Century Gothic"/>
                <w:sz w:val="20"/>
                <w:szCs w:val="20"/>
              </w:rPr>
              <w:t>Direction of Opening</w:t>
            </w:r>
          </w:p>
        </w:tc>
        <w:tc>
          <w:tcPr>
            <w:tcW w:w="4032" w:type="dxa"/>
            <w:vAlign w:val="center"/>
          </w:tcPr>
          <w:p w14:paraId="02775B0F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  <w:tc>
          <w:tcPr>
            <w:tcW w:w="4032" w:type="dxa"/>
            <w:vAlign w:val="center"/>
          </w:tcPr>
          <w:p w14:paraId="37ECF1BE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</w:tr>
      <w:tr w:rsidR="005F3828" w14:paraId="2909ED50" w14:textId="77777777" w:rsidTr="00D94AE9">
        <w:trPr>
          <w:trHeight w:val="720"/>
        </w:trPr>
        <w:tc>
          <w:tcPr>
            <w:tcW w:w="2754" w:type="dxa"/>
            <w:vAlign w:val="center"/>
          </w:tcPr>
          <w:p w14:paraId="3EC0C793" w14:textId="77777777" w:rsidR="00D23E97" w:rsidRPr="00D94AE9" w:rsidRDefault="00D23E97" w:rsidP="00D23E97">
            <w:pPr>
              <w:ind w:right="-450"/>
              <w:rPr>
                <w:rFonts w:ascii="Century Gothic" w:eastAsiaTheme="minorEastAsia" w:hAnsi="Century Gothic"/>
                <w:sz w:val="20"/>
                <w:szCs w:val="20"/>
              </w:rPr>
            </w:pPr>
            <w:r w:rsidRPr="00D94AE9">
              <w:rPr>
                <w:rFonts w:ascii="Century Gothic" w:eastAsiaTheme="minorEastAsia" w:hAnsi="Century Gothic"/>
                <w:sz w:val="20"/>
                <w:szCs w:val="20"/>
              </w:rPr>
              <w:t xml:space="preserve">Equation of the Axis of </w:t>
            </w:r>
          </w:p>
          <w:p w14:paraId="04B539BB" w14:textId="77777777" w:rsidR="005F3828" w:rsidRPr="00D94AE9" w:rsidRDefault="00D23E97" w:rsidP="00D23E97">
            <w:pPr>
              <w:ind w:right="-450"/>
              <w:rPr>
                <w:rFonts w:ascii="Century Gothic" w:eastAsiaTheme="minorEastAsia" w:hAnsi="Century Gothic"/>
                <w:sz w:val="20"/>
                <w:szCs w:val="20"/>
              </w:rPr>
            </w:pPr>
            <w:r w:rsidRPr="00D94AE9">
              <w:rPr>
                <w:rFonts w:ascii="Century Gothic" w:eastAsiaTheme="minorEastAsia" w:hAnsi="Century Gothic"/>
                <w:sz w:val="20"/>
                <w:szCs w:val="20"/>
              </w:rPr>
              <w:t>Symmetry</w:t>
            </w:r>
          </w:p>
        </w:tc>
        <w:tc>
          <w:tcPr>
            <w:tcW w:w="4032" w:type="dxa"/>
            <w:vAlign w:val="center"/>
          </w:tcPr>
          <w:p w14:paraId="377480EB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  <w:tc>
          <w:tcPr>
            <w:tcW w:w="4032" w:type="dxa"/>
            <w:vAlign w:val="center"/>
          </w:tcPr>
          <w:p w14:paraId="0B8283E0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</w:tr>
      <w:tr w:rsidR="005F3828" w14:paraId="797F4677" w14:textId="77777777" w:rsidTr="00D94AE9">
        <w:trPr>
          <w:trHeight w:val="720"/>
        </w:trPr>
        <w:tc>
          <w:tcPr>
            <w:tcW w:w="2754" w:type="dxa"/>
            <w:vAlign w:val="center"/>
          </w:tcPr>
          <w:p w14:paraId="7CE1CDBB" w14:textId="77777777" w:rsidR="005F3828" w:rsidRPr="00D94AE9" w:rsidRDefault="00D23E97" w:rsidP="00D23E97">
            <w:pPr>
              <w:ind w:right="-450"/>
              <w:rPr>
                <w:rFonts w:ascii="Century Gothic" w:eastAsiaTheme="minorEastAsia" w:hAnsi="Century Gothic"/>
                <w:sz w:val="20"/>
                <w:szCs w:val="20"/>
              </w:rPr>
            </w:pPr>
            <w:r w:rsidRPr="00D94AE9">
              <w:rPr>
                <w:rFonts w:ascii="Century Gothic" w:eastAsiaTheme="minorEastAsia" w:hAnsi="Century Gothic"/>
                <w:sz w:val="20"/>
                <w:szCs w:val="20"/>
              </w:rPr>
              <w:t>Minimum/Maximum Value</w:t>
            </w:r>
          </w:p>
        </w:tc>
        <w:tc>
          <w:tcPr>
            <w:tcW w:w="4032" w:type="dxa"/>
            <w:vAlign w:val="center"/>
          </w:tcPr>
          <w:p w14:paraId="7D9E7D8F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  <w:tc>
          <w:tcPr>
            <w:tcW w:w="4032" w:type="dxa"/>
            <w:vAlign w:val="center"/>
          </w:tcPr>
          <w:p w14:paraId="4443D641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</w:tr>
      <w:tr w:rsidR="005F3828" w14:paraId="040F5063" w14:textId="77777777" w:rsidTr="00D94AE9">
        <w:trPr>
          <w:trHeight w:val="720"/>
        </w:trPr>
        <w:tc>
          <w:tcPr>
            <w:tcW w:w="2754" w:type="dxa"/>
            <w:vAlign w:val="center"/>
          </w:tcPr>
          <w:p w14:paraId="22BF2EAE" w14:textId="77777777" w:rsidR="005F3828" w:rsidRPr="00D94AE9" w:rsidRDefault="00D23E97" w:rsidP="00D23E97">
            <w:pPr>
              <w:ind w:right="-450"/>
              <w:rPr>
                <w:rFonts w:ascii="Century Gothic" w:eastAsiaTheme="minorEastAsia" w:hAnsi="Century Gothic"/>
                <w:sz w:val="20"/>
                <w:szCs w:val="20"/>
              </w:rPr>
            </w:pPr>
            <w:r w:rsidRPr="00D94AE9">
              <w:rPr>
                <w:rFonts w:ascii="Century Gothic" w:eastAsiaTheme="minorEastAsia" w:hAnsi="Century Gothic"/>
                <w:sz w:val="20"/>
                <w:szCs w:val="20"/>
              </w:rPr>
              <w:t>Range</w:t>
            </w:r>
          </w:p>
        </w:tc>
        <w:tc>
          <w:tcPr>
            <w:tcW w:w="4032" w:type="dxa"/>
            <w:vAlign w:val="center"/>
          </w:tcPr>
          <w:p w14:paraId="1B6E8EF9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  <w:tc>
          <w:tcPr>
            <w:tcW w:w="4032" w:type="dxa"/>
            <w:vAlign w:val="center"/>
          </w:tcPr>
          <w:p w14:paraId="7B6F9E0D" w14:textId="77777777" w:rsidR="005F3828" w:rsidRDefault="005F3828" w:rsidP="00D23E97">
            <w:pPr>
              <w:ind w:right="-450"/>
              <w:rPr>
                <w:rFonts w:ascii="Century Gothic" w:eastAsiaTheme="minorEastAsia" w:hAnsi="Century Gothic"/>
              </w:rPr>
            </w:pPr>
          </w:p>
        </w:tc>
      </w:tr>
    </w:tbl>
    <w:p w14:paraId="5A8B9C96" w14:textId="77777777" w:rsidR="005F3828" w:rsidRDefault="005F3828" w:rsidP="008056E2">
      <w:pPr>
        <w:ind w:left="-360" w:right="-450"/>
        <w:rPr>
          <w:rFonts w:ascii="Century Gothic" w:eastAsiaTheme="minorEastAsia" w:hAnsi="Century Gothic"/>
        </w:rPr>
      </w:pPr>
    </w:p>
    <w:p w14:paraId="3903104B" w14:textId="77777777" w:rsidR="005F3828" w:rsidRDefault="005F3828" w:rsidP="008056E2">
      <w:pPr>
        <w:ind w:left="-360" w:right="-450"/>
        <w:rPr>
          <w:rFonts w:ascii="Century Gothic" w:eastAsiaTheme="minorEastAsia" w:hAnsi="Century Gothic"/>
        </w:rPr>
      </w:pPr>
    </w:p>
    <w:p w14:paraId="4594D301" w14:textId="77777777" w:rsidR="008056E2" w:rsidRPr="008056E2" w:rsidRDefault="008056E2" w:rsidP="00B73EDA">
      <w:pPr>
        <w:ind w:right="-450"/>
        <w:rPr>
          <w:rFonts w:ascii="Century Gothic" w:eastAsiaTheme="minorEastAsia" w:hAnsi="Century Gothic"/>
        </w:rPr>
      </w:pPr>
      <w:r w:rsidRPr="008056E2">
        <w:rPr>
          <w:rFonts w:ascii="Century Gothic" w:eastAsiaTheme="minorEastAsia" w:hAnsi="Century Gothic"/>
        </w:rPr>
        <w:t>Graph th</w:t>
      </w:r>
      <w:r w:rsidR="00B73EDA">
        <w:rPr>
          <w:rFonts w:ascii="Century Gothic" w:eastAsiaTheme="minorEastAsia" w:hAnsi="Century Gothic"/>
        </w:rPr>
        <w:t xml:space="preserve">e following Quadratic Functions.  </w:t>
      </w:r>
      <w:r w:rsidRPr="008056E2">
        <w:rPr>
          <w:rFonts w:ascii="Century Gothic" w:eastAsiaTheme="minorEastAsia" w:hAnsi="Century Gothic"/>
        </w:rPr>
        <w:t>These graph</w:t>
      </w:r>
      <w:r w:rsidR="00D23E97">
        <w:rPr>
          <w:rFonts w:ascii="Century Gothic" w:eastAsiaTheme="minorEastAsia" w:hAnsi="Century Gothic"/>
        </w:rPr>
        <w:t xml:space="preserve">s will have a </w:t>
      </w:r>
      <w:r w:rsidRPr="008056E2">
        <w:rPr>
          <w:rFonts w:ascii="Century Gothic" w:eastAsiaTheme="minorEastAsia" w:hAnsi="Century Gothic"/>
        </w:rPr>
        <w:t>________</w:t>
      </w:r>
      <w:r w:rsidR="00B73EDA">
        <w:rPr>
          <w:rFonts w:ascii="Century Gothic" w:eastAsiaTheme="minorEastAsia" w:hAnsi="Century Gothic"/>
        </w:rPr>
        <w:t>________</w:t>
      </w:r>
      <w:r w:rsidRPr="008056E2">
        <w:rPr>
          <w:rFonts w:ascii="Century Gothic" w:eastAsiaTheme="minorEastAsia" w:hAnsi="Century Gothic"/>
        </w:rPr>
        <w:t>___</w:t>
      </w:r>
      <w:r w:rsidR="00D23E97">
        <w:rPr>
          <w:rFonts w:ascii="Century Gothic" w:eastAsiaTheme="minorEastAsia" w:hAnsi="Century Gothic"/>
        </w:rPr>
        <w:t>___</w:t>
      </w:r>
      <w:r w:rsidRPr="008056E2">
        <w:rPr>
          <w:rFonts w:ascii="Century Gothic" w:eastAsiaTheme="minorEastAsia" w:hAnsi="Century Gothic"/>
        </w:rPr>
        <w:t>___</w:t>
      </w:r>
    </w:p>
    <w:p w14:paraId="796FAB52" w14:textId="77777777" w:rsidR="008056E2" w:rsidRPr="008056E2" w:rsidRDefault="00D23E97" w:rsidP="008056E2">
      <w:pPr>
        <w:ind w:right="-450"/>
        <w:jc w:val="both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EE159AC" wp14:editId="6639F206">
                <wp:simplePos x="0" y="0"/>
                <wp:positionH relativeFrom="column">
                  <wp:posOffset>1533299</wp:posOffset>
                </wp:positionH>
                <wp:positionV relativeFrom="paragraph">
                  <wp:posOffset>100965</wp:posOffset>
                </wp:positionV>
                <wp:extent cx="836762" cy="1570008"/>
                <wp:effectExtent l="0" t="0" r="20955" b="11430"/>
                <wp:wrapNone/>
                <wp:docPr id="273" name="Group 2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762" cy="1570008"/>
                          <a:chOff x="0" y="0"/>
                          <a:chExt cx="836762" cy="1570008"/>
                        </a:xfrm>
                      </wpg:grpSpPr>
                      <wps:wsp>
                        <wps:cNvPr id="11" name="Straight Connector 11"/>
                        <wps:cNvCnPr/>
                        <wps:spPr>
                          <a:xfrm>
                            <a:off x="404813" y="0"/>
                            <a:ext cx="8255" cy="157000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0" y="209550"/>
                            <a:ext cx="83676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EEE115" id="Group 273" o:spid="_x0000_s1026" style="position:absolute;margin-left:120.75pt;margin-top:7.95pt;width:65.9pt;height:123.6pt;z-index:251651072" coordsize="8367,1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">
                <v:line id="Straight Connector 11" o:spid="_x0000_s1027" style="position:absolute;visibility:visible;mso-wrap-style:square" from="4048,0" to="4130,15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" strokecolor="#4579b8 [3044]"/>
                <v:line id="Straight Connector 12" o:spid="_x0000_s1028" style="position:absolute;visibility:visible;mso-wrap-style:square" from="0,2095" to="8367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" strokecolor="#4579b8 [3044]"/>
              </v:group>
            </w:pict>
          </mc:Fallback>
        </mc:AlternateContent>
      </w:r>
    </w:p>
    <w:p w14:paraId="4C0C6073" w14:textId="77777777" w:rsidR="008056E2" w:rsidRPr="00B73EDA" w:rsidRDefault="00D23E97" w:rsidP="008056E2">
      <w:pPr>
        <w:ind w:right="-450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ab/>
      </w:r>
      <w:r w:rsidRPr="00B73EDA">
        <w:rPr>
          <w:rFonts w:ascii="Century Gothic" w:hAnsi="Century Gothic"/>
        </w:rPr>
        <w:t xml:space="preserve">a) </w:t>
      </w:r>
      <w:r w:rsidRPr="00551F44">
        <w:rPr>
          <w:position w:val="-10"/>
        </w:rPr>
        <w:object w:dxaOrig="780" w:dyaOrig="360" w14:anchorId="5806C883">
          <v:shape id="_x0000_i1029" type="#_x0000_t75" style="width:48.95pt;height:23.6pt" o:ole="">
            <v:imagedata r:id="rId14" o:title=""/>
          </v:shape>
          <o:OLEObject Type="Embed" ProgID="Equation.DSMT4" ShapeID="_x0000_i1029" DrawAspect="Content" ObjectID="_1635923961" r:id="rId15"/>
        </w:object>
      </w:r>
    </w:p>
    <w:p w14:paraId="11DCF8C4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65403AA3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6C166B56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3320A034" w14:textId="77777777" w:rsidR="008056E2" w:rsidRPr="00B73EDA" w:rsidRDefault="00B73EDA" w:rsidP="008056E2">
      <w:pPr>
        <w:ind w:right="-450"/>
        <w:rPr>
          <w:rFonts w:ascii="Century Gothic" w:eastAsiaTheme="minorEastAsia" w:hAnsi="Century Gothic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7473EDB" wp14:editId="2343154D">
            <wp:simplePos x="0" y="0"/>
            <wp:positionH relativeFrom="column">
              <wp:posOffset>2838450</wp:posOffset>
            </wp:positionH>
            <wp:positionV relativeFrom="paragraph">
              <wp:posOffset>15875</wp:posOffset>
            </wp:positionV>
            <wp:extent cx="3982085" cy="2686050"/>
            <wp:effectExtent l="0" t="0" r="0" b="0"/>
            <wp:wrapNone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208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AEBC57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1B7C1A18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0301BEF3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7507148A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2BABEF0B" w14:textId="77777777" w:rsidR="008056E2" w:rsidRPr="00B73EDA" w:rsidRDefault="00D23E97" w:rsidP="008056E2">
      <w:pPr>
        <w:ind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F94F839" wp14:editId="710386F5">
                <wp:simplePos x="0" y="0"/>
                <wp:positionH relativeFrom="column">
                  <wp:posOffset>1522412</wp:posOffset>
                </wp:positionH>
                <wp:positionV relativeFrom="paragraph">
                  <wp:posOffset>18415</wp:posOffset>
                </wp:positionV>
                <wp:extent cx="836295" cy="1569720"/>
                <wp:effectExtent l="0" t="0" r="20955" b="11430"/>
                <wp:wrapNone/>
                <wp:docPr id="274" name="Group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295" cy="1569720"/>
                          <a:chOff x="0" y="0"/>
                          <a:chExt cx="836762" cy="1570008"/>
                        </a:xfrm>
                      </wpg:grpSpPr>
                      <wps:wsp>
                        <wps:cNvPr id="275" name="Straight Connector 275"/>
                        <wps:cNvCnPr/>
                        <wps:spPr>
                          <a:xfrm>
                            <a:off x="404813" y="0"/>
                            <a:ext cx="8255" cy="157000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/>
                        <wps:spPr>
                          <a:xfrm>
                            <a:off x="0" y="209550"/>
                            <a:ext cx="83676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36D662" id="Group 274" o:spid="_x0000_s1026" style="position:absolute;margin-left:119.85pt;margin-top:1.45pt;width:65.85pt;height:123.6pt;z-index:251657216" coordsize="8367,1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">
                <v:line id="Straight Connector 275" o:spid="_x0000_s1027" style="position:absolute;visibility:visible;mso-wrap-style:square" from="4048,0" to="4130,15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" strokecolor="#4579b8 [3044]"/>
                <v:line id="Straight Connector 276" o:spid="_x0000_s1028" style="position:absolute;visibility:visible;mso-wrap-style:square" from="0,2095" to="8367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" strokecolor="#4579b8 [3044]"/>
              </v:group>
            </w:pict>
          </mc:Fallback>
        </mc:AlternateContent>
      </w:r>
      <w:r w:rsidRPr="00B73EDA">
        <w:rPr>
          <w:rFonts w:ascii="Century Gothic" w:eastAsiaTheme="minorEastAsia" w:hAnsi="Century Gothic"/>
        </w:rPr>
        <w:tab/>
        <w:t xml:space="preserve">b) </w:t>
      </w:r>
      <w:r w:rsidRPr="00551F44">
        <w:rPr>
          <w:position w:val="-10"/>
        </w:rPr>
        <w:object w:dxaOrig="900" w:dyaOrig="360" w14:anchorId="2F5D668E">
          <v:shape id="_x0000_i1030" type="#_x0000_t75" style="width:57pt;height:23.6pt" o:ole="">
            <v:imagedata r:id="rId17" o:title=""/>
          </v:shape>
          <o:OLEObject Type="Embed" ProgID="Equation.DSMT4" ShapeID="_x0000_i1030" DrawAspect="Content" ObjectID="_1635923962" r:id="rId18"/>
        </w:object>
      </w:r>
      <m:oMath>
        <m:r>
          <w:rPr>
            <w:rFonts w:ascii="Cambria Math" w:hAnsi="Cambria Math"/>
          </w:rPr>
          <m:t xml:space="preserve"> </m:t>
        </m:r>
      </m:oMath>
    </w:p>
    <w:p w14:paraId="7DFE3B9B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1D419582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78115ACA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4CD4EAEC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1F453D2C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3E4887DE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7F91230A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7DFA3D33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040AD66D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</w:rPr>
      </w:pPr>
    </w:p>
    <w:p w14:paraId="2ED0C1AE" w14:textId="77777777" w:rsidR="008056E2" w:rsidRPr="00F60F10" w:rsidRDefault="00D23E97" w:rsidP="008056E2">
      <w:pPr>
        <w:ind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D3431AD" wp14:editId="46627664">
                <wp:simplePos x="0" y="0"/>
                <wp:positionH relativeFrom="column">
                  <wp:posOffset>1534886</wp:posOffset>
                </wp:positionH>
                <wp:positionV relativeFrom="paragraph">
                  <wp:posOffset>21590</wp:posOffset>
                </wp:positionV>
                <wp:extent cx="836295" cy="1569720"/>
                <wp:effectExtent l="0" t="0" r="20955" b="11430"/>
                <wp:wrapNone/>
                <wp:docPr id="277" name="Group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295" cy="1569720"/>
                          <a:chOff x="0" y="0"/>
                          <a:chExt cx="836762" cy="1570008"/>
                        </a:xfrm>
                      </wpg:grpSpPr>
                      <wps:wsp>
                        <wps:cNvPr id="278" name="Straight Connector 278"/>
                        <wps:cNvCnPr/>
                        <wps:spPr>
                          <a:xfrm>
                            <a:off x="404813" y="0"/>
                            <a:ext cx="8255" cy="157000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Straight Connector 279"/>
                        <wps:cNvCnPr/>
                        <wps:spPr>
                          <a:xfrm>
                            <a:off x="0" y="209550"/>
                            <a:ext cx="83676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ECDEFF" id="Group 277" o:spid="_x0000_s1026" style="position:absolute;margin-left:120.85pt;margin-top:1.7pt;width:65.85pt;height:123.6pt;z-index:251658240" coordsize="8367,1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">
                <v:line id="Straight Connector 278" o:spid="_x0000_s1027" style="position:absolute;visibility:visible;mso-wrap-style:square" from="4048,0" to="4130,15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" strokecolor="#4579b8 [3044]"/>
                <v:line id="Straight Connector 279" o:spid="_x0000_s1028" style="position:absolute;visibility:visible;mso-wrap-style:square" from="0,2095" to="8367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" strokecolor="#4579b8 [3044]"/>
              </v:group>
            </w:pict>
          </mc:Fallback>
        </mc:AlternateContent>
      </w:r>
      <w:r w:rsidRPr="00B73EDA">
        <w:tab/>
      </w:r>
      <w:r w:rsidRPr="00F60F10">
        <w:rPr>
          <w:rFonts w:ascii="Century Gothic" w:hAnsi="Century Gothic"/>
        </w:rPr>
        <w:t xml:space="preserve">c) </w:t>
      </w:r>
      <w:r w:rsidRPr="00551F44">
        <w:rPr>
          <w:position w:val="-10"/>
        </w:rPr>
        <w:object w:dxaOrig="960" w:dyaOrig="360" w14:anchorId="4A64AB2D">
          <v:shape id="_x0000_i1031" type="#_x0000_t75" style="width:60.5pt;height:23.6pt" o:ole="">
            <v:imagedata r:id="rId19" o:title=""/>
          </v:shape>
          <o:OLEObject Type="Embed" ProgID="Equation.DSMT4" ShapeID="_x0000_i1031" DrawAspect="Content" ObjectID="_1635923963" r:id="rId20"/>
        </w:object>
      </w:r>
    </w:p>
    <w:p w14:paraId="19A2FEE3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1D1919AB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66FA685F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2F82E7A5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4BFD6455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52FEDDFB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1696BC81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2FCA5DEE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01824EBA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7F12F22F" w14:textId="77777777" w:rsidR="008056E2" w:rsidRPr="00F60F10" w:rsidRDefault="00D23E97" w:rsidP="008056E2">
      <w:pPr>
        <w:ind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307B6D1" wp14:editId="29FD1EC2">
                <wp:simplePos x="0" y="0"/>
                <wp:positionH relativeFrom="column">
                  <wp:posOffset>1478915</wp:posOffset>
                </wp:positionH>
                <wp:positionV relativeFrom="paragraph">
                  <wp:posOffset>197485</wp:posOffset>
                </wp:positionV>
                <wp:extent cx="836295" cy="1569720"/>
                <wp:effectExtent l="0" t="0" r="20955" b="11430"/>
                <wp:wrapNone/>
                <wp:docPr id="280" name="Group 2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295" cy="1569720"/>
                          <a:chOff x="0" y="0"/>
                          <a:chExt cx="836762" cy="1570008"/>
                        </a:xfrm>
                      </wpg:grpSpPr>
                      <wps:wsp>
                        <wps:cNvPr id="281" name="Straight Connector 281"/>
                        <wps:cNvCnPr/>
                        <wps:spPr>
                          <a:xfrm>
                            <a:off x="404813" y="0"/>
                            <a:ext cx="8255" cy="157000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Straight Connector 282"/>
                        <wps:cNvCnPr/>
                        <wps:spPr>
                          <a:xfrm>
                            <a:off x="0" y="209550"/>
                            <a:ext cx="83676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CCB42F" id="Group 280" o:spid="_x0000_s1026" style="position:absolute;margin-left:116.45pt;margin-top:15.55pt;width:65.85pt;height:123.6pt;z-index:251659264" coordsize="8367,1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">
                <v:line id="Straight Connector 281" o:spid="_x0000_s1027" style="position:absolute;visibility:visible;mso-wrap-style:square" from="4048,0" to="4130,15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" strokecolor="#4579b8 [3044]"/>
                <v:line id="Straight Connector 282" o:spid="_x0000_s1028" style="position:absolute;visibility:visible;mso-wrap-style:square" from="0,2095" to="8367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" strokecolor="#4579b8 [3044]"/>
              </v:group>
            </w:pict>
          </mc:Fallback>
        </mc:AlternateContent>
      </w:r>
      <w:r w:rsidRPr="00F60F10">
        <w:tab/>
      </w:r>
      <w:r w:rsidRPr="00F60F10">
        <w:rPr>
          <w:rFonts w:ascii="Century Gothic" w:hAnsi="Century Gothic"/>
        </w:rPr>
        <w:t>d)</w:t>
      </w:r>
      <w:r w:rsidRPr="00F60F10">
        <w:t xml:space="preserve"> </w:t>
      </w:r>
      <w:r w:rsidRPr="00D23E97">
        <w:rPr>
          <w:position w:val="-24"/>
        </w:rPr>
        <w:object w:dxaOrig="840" w:dyaOrig="620" w14:anchorId="6E91C01B">
          <v:shape id="_x0000_i1032" type="#_x0000_t75" style="width:53.55pt;height:39.75pt" o:ole="">
            <v:imagedata r:id="rId21" o:title=""/>
          </v:shape>
          <o:OLEObject Type="Embed" ProgID="Equation.DSMT4" ShapeID="_x0000_i1032" DrawAspect="Content" ObjectID="_1635923964" r:id="rId22"/>
        </w:object>
      </w:r>
    </w:p>
    <w:p w14:paraId="14E1F342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3B3DE57F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509A0DA8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410ABBAD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53CEA6ED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39E6AC16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6164A799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6D7E9017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2B6AB7B2" w14:textId="77777777" w:rsidR="008056E2" w:rsidRPr="00F60F10" w:rsidRDefault="008056E2" w:rsidP="008056E2">
      <w:pPr>
        <w:ind w:right="-450"/>
        <w:rPr>
          <w:rFonts w:ascii="Century Gothic" w:eastAsiaTheme="minorEastAsia" w:hAnsi="Century Gothic"/>
        </w:rPr>
      </w:pPr>
    </w:p>
    <w:p w14:paraId="3815EC86" w14:textId="77777777" w:rsidR="00B73EDA" w:rsidRPr="00F60F10" w:rsidRDefault="00B73EDA" w:rsidP="008056E2">
      <w:pPr>
        <w:ind w:right="-450"/>
        <w:rPr>
          <w:rFonts w:ascii="Century Gothic" w:eastAsiaTheme="minorEastAsia" w:hAnsi="Century Gothic"/>
        </w:rPr>
      </w:pPr>
    </w:p>
    <w:p w14:paraId="3C1FA7BF" w14:textId="77777777" w:rsidR="00B73EDA" w:rsidRPr="00F60F10" w:rsidRDefault="00B73EDA" w:rsidP="008056E2">
      <w:pPr>
        <w:ind w:right="-450"/>
        <w:rPr>
          <w:rFonts w:ascii="Century Gothic" w:eastAsiaTheme="minorEastAsia" w:hAnsi="Century Gothic"/>
        </w:rPr>
      </w:pPr>
    </w:p>
    <w:p w14:paraId="257326C6" w14:textId="77777777" w:rsidR="008056E2" w:rsidRPr="009A15FE" w:rsidRDefault="008056E2" w:rsidP="008056E2">
      <w:pPr>
        <w:ind w:right="-450"/>
        <w:rPr>
          <w:rFonts w:ascii="Century Gothic" w:eastAsiaTheme="minorEastAsia" w:hAnsi="Century Gothic"/>
        </w:rPr>
      </w:pPr>
      <w:r w:rsidRPr="009A15FE">
        <w:rPr>
          <w:rFonts w:ascii="Century Gothic" w:eastAsiaTheme="minorEastAsia" w:hAnsi="Century Gothic"/>
          <w:b/>
        </w:rPr>
        <w:lastRenderedPageBreak/>
        <w:t>Part II</w:t>
      </w:r>
      <w:r w:rsidRPr="009A15FE">
        <w:rPr>
          <w:rFonts w:ascii="Century Gothic" w:eastAsiaTheme="minorEastAsia" w:hAnsi="Century Gothic"/>
        </w:rPr>
        <w:t xml:space="preserve">:  _____________________   Vertex </w:t>
      </w:r>
      <w:proofErr w:type="gramStart"/>
      <w:r w:rsidRPr="009A15FE">
        <w:rPr>
          <w:rFonts w:ascii="Century Gothic" w:eastAsiaTheme="minorEastAsia" w:hAnsi="Century Gothic"/>
        </w:rPr>
        <w:t xml:space="preserve">(  </w:t>
      </w:r>
      <w:proofErr w:type="gramEnd"/>
      <w:r w:rsidRPr="009A15FE">
        <w:rPr>
          <w:rFonts w:ascii="Century Gothic" w:eastAsiaTheme="minorEastAsia" w:hAnsi="Century Gothic"/>
        </w:rPr>
        <w:t xml:space="preserve">     ,      )</w:t>
      </w:r>
      <w:r w:rsidR="009A15FE" w:rsidRPr="009A15FE">
        <w:rPr>
          <w:rFonts w:ascii="Century Gothic" w:eastAsiaTheme="minorEastAsia" w:hAnsi="Century Gothic"/>
        </w:rPr>
        <w:t xml:space="preserve">  </w:t>
      </w:r>
      <w:r w:rsidR="009A15FE" w:rsidRPr="008056E2">
        <w:rPr>
          <w:rFonts w:ascii="Century Gothic" w:eastAsiaTheme="minorEastAsia" w:hAnsi="Century Gothic"/>
        </w:rPr>
        <w:t>These graph</w:t>
      </w:r>
      <w:r w:rsidR="009A15FE">
        <w:rPr>
          <w:rFonts w:ascii="Century Gothic" w:eastAsiaTheme="minorEastAsia" w:hAnsi="Century Gothic"/>
        </w:rPr>
        <w:t>s will have a _</w:t>
      </w:r>
      <w:r w:rsidR="009A15FE" w:rsidRPr="008056E2">
        <w:rPr>
          <w:rFonts w:ascii="Century Gothic" w:eastAsiaTheme="minorEastAsia" w:hAnsi="Century Gothic"/>
        </w:rPr>
        <w:t>____</w:t>
      </w:r>
      <w:r w:rsidR="009A15FE">
        <w:rPr>
          <w:rFonts w:ascii="Century Gothic" w:eastAsiaTheme="minorEastAsia" w:hAnsi="Century Gothic"/>
        </w:rPr>
        <w:t>________</w:t>
      </w:r>
      <w:r w:rsidR="009A15FE" w:rsidRPr="008056E2">
        <w:rPr>
          <w:rFonts w:ascii="Century Gothic" w:eastAsiaTheme="minorEastAsia" w:hAnsi="Century Gothic"/>
        </w:rPr>
        <w:t>___</w:t>
      </w:r>
      <w:r w:rsidR="009A15FE">
        <w:rPr>
          <w:rFonts w:ascii="Century Gothic" w:eastAsiaTheme="minorEastAsia" w:hAnsi="Century Gothic"/>
        </w:rPr>
        <w:t>___</w:t>
      </w:r>
      <w:r w:rsidR="009A15FE" w:rsidRPr="008056E2">
        <w:rPr>
          <w:rFonts w:ascii="Century Gothic" w:eastAsiaTheme="minorEastAsia" w:hAnsi="Century Gothic"/>
        </w:rPr>
        <w:t>___</w:t>
      </w:r>
    </w:p>
    <w:p w14:paraId="4DA35258" w14:textId="77777777" w:rsidR="008056E2" w:rsidRPr="009A15FE" w:rsidRDefault="008056E2" w:rsidP="008056E2">
      <w:pPr>
        <w:ind w:right="-450"/>
        <w:rPr>
          <w:rFonts w:ascii="Century Gothic" w:eastAsiaTheme="minorEastAsia" w:hAnsi="Century Gothic"/>
        </w:rPr>
      </w:pPr>
    </w:p>
    <w:p w14:paraId="0D9AE0B3" w14:textId="77777777" w:rsidR="00B73EDA" w:rsidRDefault="00B73EDA" w:rsidP="008056E2">
      <w:pPr>
        <w:ind w:right="-450"/>
        <w:rPr>
          <w:position w:val="-24"/>
        </w:rPr>
      </w:pP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61312" behindDoc="0" locked="0" layoutInCell="1" allowOverlap="1" wp14:anchorId="6883BE86" wp14:editId="2130F81E">
            <wp:simplePos x="0" y="0"/>
            <wp:positionH relativeFrom="column">
              <wp:posOffset>3439160</wp:posOffset>
            </wp:positionH>
            <wp:positionV relativeFrom="paragraph">
              <wp:posOffset>407670</wp:posOffset>
            </wp:positionV>
            <wp:extent cx="3546475" cy="27432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4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3EDA">
        <w:rPr>
          <w:position w:val="-10"/>
        </w:rPr>
        <w:object w:dxaOrig="1020" w:dyaOrig="360" w14:anchorId="6EAB5DC7">
          <v:shape id="_x0000_i1033" type="#_x0000_t75" style="width:65.1pt;height:23.6pt" o:ole="">
            <v:imagedata r:id="rId23" o:title=""/>
          </v:shape>
          <o:OLEObject Type="Embed" ProgID="Equation.DSMT4" ShapeID="_x0000_i1033" DrawAspect="Content" ObjectID="_1635923965" r:id="rId24"/>
        </w:object>
      </w:r>
    </w:p>
    <w:tbl>
      <w:tblPr>
        <w:tblStyle w:val="TableGrid"/>
        <w:tblW w:w="0" w:type="auto"/>
        <w:tblInd w:w="555" w:type="dxa"/>
        <w:tblLook w:val="04A0" w:firstRow="1" w:lastRow="0" w:firstColumn="1" w:lastColumn="0" w:noHBand="0" w:noVBand="1"/>
      </w:tblPr>
      <w:tblGrid>
        <w:gridCol w:w="3258"/>
        <w:gridCol w:w="1065"/>
      </w:tblGrid>
      <w:tr w:rsidR="00B73EDA" w14:paraId="0E8FF986" w14:textId="77777777" w:rsidTr="00B73EDA">
        <w:trPr>
          <w:trHeight w:val="350"/>
        </w:trPr>
        <w:tc>
          <w:tcPr>
            <w:tcW w:w="3258" w:type="dxa"/>
            <w:vAlign w:val="center"/>
          </w:tcPr>
          <w:p w14:paraId="09AAE7A1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7C84D298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7C860206" w14:textId="77777777" w:rsidTr="00B73EDA">
        <w:trPr>
          <w:trHeight w:val="432"/>
        </w:trPr>
        <w:tc>
          <w:tcPr>
            <w:tcW w:w="3258" w:type="dxa"/>
            <w:vAlign w:val="center"/>
          </w:tcPr>
          <w:p w14:paraId="44643729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53A5038C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644D0A85" w14:textId="77777777" w:rsidTr="00B73EDA">
        <w:trPr>
          <w:trHeight w:val="432"/>
        </w:trPr>
        <w:tc>
          <w:tcPr>
            <w:tcW w:w="3258" w:type="dxa"/>
            <w:vAlign w:val="center"/>
          </w:tcPr>
          <w:p w14:paraId="3C089D29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318206D6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028F2AC2" w14:textId="77777777" w:rsidTr="00B73EDA">
        <w:trPr>
          <w:trHeight w:val="432"/>
        </w:trPr>
        <w:tc>
          <w:tcPr>
            <w:tcW w:w="3258" w:type="dxa"/>
            <w:vAlign w:val="center"/>
          </w:tcPr>
          <w:p w14:paraId="7A9974CB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</w:t>
            </w:r>
          </w:p>
        </w:tc>
        <w:tc>
          <w:tcPr>
            <w:tcW w:w="1065" w:type="dxa"/>
            <w:vAlign w:val="center"/>
          </w:tcPr>
          <w:p w14:paraId="6C227FD6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6D8839A4" w14:textId="77777777" w:rsidTr="00B73EDA">
        <w:trPr>
          <w:trHeight w:val="432"/>
        </w:trPr>
        <w:tc>
          <w:tcPr>
            <w:tcW w:w="3258" w:type="dxa"/>
            <w:vAlign w:val="center"/>
          </w:tcPr>
          <w:p w14:paraId="49680B40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378467A0" w14:textId="77777777" w:rsidR="00B73EDA" w:rsidRDefault="00B73EDA" w:rsidP="00B73EDA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1E184496" w14:textId="77777777" w:rsidR="008056E2" w:rsidRPr="00B73EDA" w:rsidRDefault="008056E2" w:rsidP="008056E2">
      <w:pPr>
        <w:ind w:right="-450"/>
        <w:rPr>
          <w:rFonts w:ascii="Century Gothic" w:eastAsiaTheme="minorEastAsia" w:hAnsi="Century Gothic"/>
          <w:noProof/>
        </w:rPr>
      </w:pPr>
    </w:p>
    <w:p w14:paraId="240BF9A6" w14:textId="77777777" w:rsidR="00B73EDA" w:rsidRPr="00B73EDA" w:rsidRDefault="00B73EDA" w:rsidP="008056E2">
      <w:pPr>
        <w:ind w:right="-450"/>
        <w:rPr>
          <w:rFonts w:ascii="Century Gothic" w:eastAsiaTheme="minorEastAsia" w:hAnsi="Century Gothic"/>
          <w:noProof/>
        </w:rPr>
      </w:pPr>
    </w:p>
    <w:p w14:paraId="7A750FE5" w14:textId="77777777" w:rsidR="008056E2" w:rsidRDefault="00B73EDA" w:rsidP="008056E2">
      <w:pPr>
        <w:ind w:right="-450"/>
        <w:rPr>
          <w:position w:val="-24"/>
        </w:rPr>
      </w:pPr>
      <w:r w:rsidRPr="00B73EDA">
        <w:rPr>
          <w:position w:val="-10"/>
        </w:rPr>
        <w:object w:dxaOrig="960" w:dyaOrig="360" w14:anchorId="3F39950D">
          <v:shape id="_x0000_i1034" type="#_x0000_t75" style="width:60.5pt;height:23.6pt" o:ole="">
            <v:imagedata r:id="rId25" o:title=""/>
          </v:shape>
          <o:OLEObject Type="Embed" ProgID="Equation.DSMT4" ShapeID="_x0000_i1034" DrawAspect="Content" ObjectID="_1635923966" r:id="rId26"/>
        </w:object>
      </w:r>
    </w:p>
    <w:tbl>
      <w:tblPr>
        <w:tblStyle w:val="TableGrid"/>
        <w:tblW w:w="0" w:type="auto"/>
        <w:tblInd w:w="555" w:type="dxa"/>
        <w:tblLook w:val="04A0" w:firstRow="1" w:lastRow="0" w:firstColumn="1" w:lastColumn="0" w:noHBand="0" w:noVBand="1"/>
      </w:tblPr>
      <w:tblGrid>
        <w:gridCol w:w="3254"/>
        <w:gridCol w:w="1066"/>
      </w:tblGrid>
      <w:tr w:rsidR="00B73EDA" w14:paraId="7F7F4AB6" w14:textId="77777777" w:rsidTr="00B73EDA">
        <w:trPr>
          <w:trHeight w:val="432"/>
        </w:trPr>
        <w:tc>
          <w:tcPr>
            <w:tcW w:w="3254" w:type="dxa"/>
            <w:vAlign w:val="center"/>
          </w:tcPr>
          <w:p w14:paraId="77EFC60A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6" w:type="dxa"/>
            <w:vAlign w:val="center"/>
          </w:tcPr>
          <w:p w14:paraId="448D6598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5EEBDA05" w14:textId="77777777" w:rsidTr="00B73EDA">
        <w:trPr>
          <w:trHeight w:val="432"/>
        </w:trPr>
        <w:tc>
          <w:tcPr>
            <w:tcW w:w="3254" w:type="dxa"/>
            <w:vAlign w:val="center"/>
          </w:tcPr>
          <w:p w14:paraId="516227CB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6" w:type="dxa"/>
            <w:vAlign w:val="center"/>
          </w:tcPr>
          <w:p w14:paraId="3D9D845E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09C7AC94" w14:textId="77777777" w:rsidTr="00B73EDA">
        <w:trPr>
          <w:trHeight w:val="432"/>
        </w:trPr>
        <w:tc>
          <w:tcPr>
            <w:tcW w:w="3254" w:type="dxa"/>
            <w:vAlign w:val="center"/>
          </w:tcPr>
          <w:p w14:paraId="1917E3C9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6" w:type="dxa"/>
            <w:vAlign w:val="center"/>
          </w:tcPr>
          <w:p w14:paraId="448A540F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36C30769" w14:textId="77777777" w:rsidTr="00B73EDA">
        <w:trPr>
          <w:trHeight w:val="432"/>
        </w:trPr>
        <w:tc>
          <w:tcPr>
            <w:tcW w:w="3254" w:type="dxa"/>
            <w:vAlign w:val="center"/>
          </w:tcPr>
          <w:p w14:paraId="4C34572C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</w:t>
            </w:r>
          </w:p>
        </w:tc>
        <w:tc>
          <w:tcPr>
            <w:tcW w:w="1066" w:type="dxa"/>
            <w:vAlign w:val="center"/>
          </w:tcPr>
          <w:p w14:paraId="0F010FAD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1418A422" w14:textId="77777777" w:rsidTr="00B73EDA">
        <w:trPr>
          <w:trHeight w:val="432"/>
        </w:trPr>
        <w:tc>
          <w:tcPr>
            <w:tcW w:w="3254" w:type="dxa"/>
            <w:vAlign w:val="center"/>
          </w:tcPr>
          <w:p w14:paraId="73001D62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6" w:type="dxa"/>
            <w:vAlign w:val="center"/>
          </w:tcPr>
          <w:p w14:paraId="66743B6D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105D7689" w14:textId="77777777" w:rsidR="00B73EDA" w:rsidRPr="008056E2" w:rsidRDefault="00B73EDA" w:rsidP="008056E2">
      <w:pPr>
        <w:ind w:right="-450"/>
        <w:rPr>
          <w:rFonts w:ascii="Century Gothic" w:eastAsiaTheme="minorEastAsia" w:hAnsi="Century Gothic"/>
        </w:rPr>
      </w:pPr>
    </w:p>
    <w:p w14:paraId="6C991280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4767A333" w14:textId="77777777" w:rsidR="00B73EDA" w:rsidRPr="009A15FE" w:rsidRDefault="00B73EDA" w:rsidP="00B73EDA">
      <w:pPr>
        <w:ind w:right="-450"/>
        <w:rPr>
          <w:rFonts w:ascii="Century Gothic" w:eastAsiaTheme="minorEastAsia" w:hAnsi="Century Gothic"/>
        </w:rPr>
      </w:pPr>
      <w:r w:rsidRPr="009A15FE">
        <w:rPr>
          <w:rFonts w:ascii="Century Gothic" w:eastAsiaTheme="minorEastAsia" w:hAnsi="Century Gothic"/>
          <w:b/>
        </w:rPr>
        <w:t>Part III</w:t>
      </w:r>
      <w:r w:rsidRPr="009A15FE">
        <w:rPr>
          <w:rFonts w:ascii="Century Gothic" w:eastAsiaTheme="minorEastAsia" w:hAnsi="Century Gothic"/>
        </w:rPr>
        <w:t xml:space="preserve">:  _____________________   Vertex </w:t>
      </w:r>
      <w:proofErr w:type="gramStart"/>
      <w:r w:rsidRPr="009A15FE">
        <w:rPr>
          <w:rFonts w:ascii="Century Gothic" w:eastAsiaTheme="minorEastAsia" w:hAnsi="Century Gothic"/>
        </w:rPr>
        <w:t xml:space="preserve">(  </w:t>
      </w:r>
      <w:proofErr w:type="gramEnd"/>
      <w:r w:rsidRPr="009A15FE">
        <w:rPr>
          <w:rFonts w:ascii="Century Gothic" w:eastAsiaTheme="minorEastAsia" w:hAnsi="Century Gothic"/>
        </w:rPr>
        <w:t xml:space="preserve">     ,      )</w:t>
      </w:r>
      <w:r w:rsidR="009A15FE" w:rsidRPr="009A15FE">
        <w:rPr>
          <w:rFonts w:ascii="Century Gothic" w:eastAsiaTheme="minorEastAsia" w:hAnsi="Century Gothic"/>
        </w:rPr>
        <w:t xml:space="preserve">  </w:t>
      </w:r>
      <w:r w:rsidR="009A15FE" w:rsidRPr="008056E2">
        <w:rPr>
          <w:rFonts w:ascii="Century Gothic" w:eastAsiaTheme="minorEastAsia" w:hAnsi="Century Gothic"/>
        </w:rPr>
        <w:t>These graph</w:t>
      </w:r>
      <w:r w:rsidR="009A15FE">
        <w:rPr>
          <w:rFonts w:ascii="Century Gothic" w:eastAsiaTheme="minorEastAsia" w:hAnsi="Century Gothic"/>
        </w:rPr>
        <w:t xml:space="preserve">s will have a </w:t>
      </w:r>
      <w:r w:rsidR="009A15FE" w:rsidRPr="008056E2">
        <w:rPr>
          <w:rFonts w:ascii="Century Gothic" w:eastAsiaTheme="minorEastAsia" w:hAnsi="Century Gothic"/>
        </w:rPr>
        <w:t>_____</w:t>
      </w:r>
      <w:r w:rsidR="009A15FE">
        <w:rPr>
          <w:rFonts w:ascii="Century Gothic" w:eastAsiaTheme="minorEastAsia" w:hAnsi="Century Gothic"/>
        </w:rPr>
        <w:t>________</w:t>
      </w:r>
      <w:r w:rsidR="009A15FE" w:rsidRPr="008056E2">
        <w:rPr>
          <w:rFonts w:ascii="Century Gothic" w:eastAsiaTheme="minorEastAsia" w:hAnsi="Century Gothic"/>
        </w:rPr>
        <w:t>___</w:t>
      </w:r>
      <w:r w:rsidR="009A15FE">
        <w:rPr>
          <w:rFonts w:ascii="Century Gothic" w:eastAsiaTheme="minorEastAsia" w:hAnsi="Century Gothic"/>
        </w:rPr>
        <w:t>___</w:t>
      </w:r>
      <w:r w:rsidR="009A15FE" w:rsidRPr="008056E2">
        <w:rPr>
          <w:rFonts w:ascii="Century Gothic" w:eastAsiaTheme="minorEastAsia" w:hAnsi="Century Gothic"/>
        </w:rPr>
        <w:t>___</w:t>
      </w:r>
    </w:p>
    <w:p w14:paraId="6DECA82D" w14:textId="77777777" w:rsid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2AFCBF95" w14:textId="77777777" w:rsidR="00B73EDA" w:rsidRDefault="00B73EDA" w:rsidP="00B73EDA">
      <w:pPr>
        <w:ind w:right="-450"/>
        <w:rPr>
          <w:position w:val="-24"/>
        </w:rPr>
      </w:pP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62336" behindDoc="0" locked="0" layoutInCell="1" allowOverlap="1" wp14:anchorId="1F17F402" wp14:editId="74F8B3DC">
            <wp:simplePos x="0" y="0"/>
            <wp:positionH relativeFrom="column">
              <wp:posOffset>3439160</wp:posOffset>
            </wp:positionH>
            <wp:positionV relativeFrom="paragraph">
              <wp:posOffset>407670</wp:posOffset>
            </wp:positionV>
            <wp:extent cx="3546475" cy="2743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4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3EDA">
        <w:rPr>
          <w:position w:val="-10"/>
        </w:rPr>
        <w:object w:dxaOrig="1160" w:dyaOrig="360" w14:anchorId="0418F58A">
          <v:shape id="_x0000_i1035" type="#_x0000_t75" style="width:73.15pt;height:23.6pt" o:ole="">
            <v:imagedata r:id="rId27" o:title=""/>
          </v:shape>
          <o:OLEObject Type="Embed" ProgID="Equation.DSMT4" ShapeID="_x0000_i1035" DrawAspect="Content" ObjectID="_1635923967" r:id="rId28"/>
        </w:object>
      </w:r>
    </w:p>
    <w:tbl>
      <w:tblPr>
        <w:tblStyle w:val="TableGrid"/>
        <w:tblW w:w="0" w:type="auto"/>
        <w:tblInd w:w="555" w:type="dxa"/>
        <w:tblLook w:val="04A0" w:firstRow="1" w:lastRow="0" w:firstColumn="1" w:lastColumn="0" w:noHBand="0" w:noVBand="1"/>
      </w:tblPr>
      <w:tblGrid>
        <w:gridCol w:w="3258"/>
        <w:gridCol w:w="1065"/>
      </w:tblGrid>
      <w:tr w:rsidR="00B73EDA" w14:paraId="1445F548" w14:textId="77777777" w:rsidTr="0037265B">
        <w:trPr>
          <w:trHeight w:val="350"/>
        </w:trPr>
        <w:tc>
          <w:tcPr>
            <w:tcW w:w="3258" w:type="dxa"/>
            <w:vAlign w:val="center"/>
          </w:tcPr>
          <w:p w14:paraId="3D4E8D12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0986D27F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1D58B377" w14:textId="77777777" w:rsidTr="0037265B">
        <w:trPr>
          <w:trHeight w:val="432"/>
        </w:trPr>
        <w:tc>
          <w:tcPr>
            <w:tcW w:w="3258" w:type="dxa"/>
            <w:vAlign w:val="center"/>
          </w:tcPr>
          <w:p w14:paraId="5ADF85E6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4C20B1FA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421E82E8" w14:textId="77777777" w:rsidTr="0037265B">
        <w:trPr>
          <w:trHeight w:val="432"/>
        </w:trPr>
        <w:tc>
          <w:tcPr>
            <w:tcW w:w="3258" w:type="dxa"/>
            <w:vAlign w:val="center"/>
          </w:tcPr>
          <w:p w14:paraId="6EE9A86E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14EF79C0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06F72AB3" w14:textId="77777777" w:rsidTr="0037265B">
        <w:trPr>
          <w:trHeight w:val="432"/>
        </w:trPr>
        <w:tc>
          <w:tcPr>
            <w:tcW w:w="3258" w:type="dxa"/>
            <w:vAlign w:val="center"/>
          </w:tcPr>
          <w:p w14:paraId="2790D50D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</w:t>
            </w:r>
          </w:p>
        </w:tc>
        <w:tc>
          <w:tcPr>
            <w:tcW w:w="1065" w:type="dxa"/>
            <w:vAlign w:val="center"/>
          </w:tcPr>
          <w:p w14:paraId="7A4A143C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08DC168B" w14:textId="77777777" w:rsidTr="0037265B">
        <w:trPr>
          <w:trHeight w:val="432"/>
        </w:trPr>
        <w:tc>
          <w:tcPr>
            <w:tcW w:w="3258" w:type="dxa"/>
            <w:vAlign w:val="center"/>
          </w:tcPr>
          <w:p w14:paraId="532DD3E4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2026BAE1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7E598CF0" w14:textId="77777777" w:rsidR="00B73EDA" w:rsidRPr="00B73EDA" w:rsidRDefault="00B73EDA" w:rsidP="00B73EDA">
      <w:pPr>
        <w:ind w:right="-450"/>
        <w:rPr>
          <w:rFonts w:ascii="Century Gothic" w:eastAsiaTheme="minorEastAsia" w:hAnsi="Century Gothic"/>
          <w:noProof/>
        </w:rPr>
      </w:pPr>
    </w:p>
    <w:p w14:paraId="4C80C71A" w14:textId="77777777" w:rsidR="00B73EDA" w:rsidRPr="00B73EDA" w:rsidRDefault="00B73EDA" w:rsidP="00B73EDA">
      <w:pPr>
        <w:ind w:right="-450"/>
        <w:rPr>
          <w:rFonts w:ascii="Century Gothic" w:eastAsiaTheme="minorEastAsia" w:hAnsi="Century Gothic"/>
          <w:noProof/>
        </w:rPr>
      </w:pPr>
    </w:p>
    <w:p w14:paraId="03630A4A" w14:textId="77777777" w:rsidR="00B73EDA" w:rsidRDefault="009A15FE" w:rsidP="00B73EDA">
      <w:pPr>
        <w:ind w:right="-450"/>
        <w:rPr>
          <w:position w:val="-24"/>
        </w:rPr>
      </w:pPr>
      <w:r w:rsidRPr="00B73EDA">
        <w:rPr>
          <w:position w:val="-10"/>
        </w:rPr>
        <w:object w:dxaOrig="1140" w:dyaOrig="360" w14:anchorId="4C9050ED">
          <v:shape id="_x0000_i1036" type="#_x0000_t75" style="width:1in;height:23.6pt" o:ole="">
            <v:imagedata r:id="rId29" o:title=""/>
          </v:shape>
          <o:OLEObject Type="Embed" ProgID="Equation.DSMT4" ShapeID="_x0000_i1036" DrawAspect="Content" ObjectID="_1635923968" r:id="rId30"/>
        </w:object>
      </w:r>
    </w:p>
    <w:tbl>
      <w:tblPr>
        <w:tblStyle w:val="TableGrid"/>
        <w:tblW w:w="0" w:type="auto"/>
        <w:tblInd w:w="555" w:type="dxa"/>
        <w:tblLook w:val="04A0" w:firstRow="1" w:lastRow="0" w:firstColumn="1" w:lastColumn="0" w:noHBand="0" w:noVBand="1"/>
      </w:tblPr>
      <w:tblGrid>
        <w:gridCol w:w="3254"/>
        <w:gridCol w:w="1066"/>
      </w:tblGrid>
      <w:tr w:rsidR="00B73EDA" w14:paraId="2D507707" w14:textId="77777777" w:rsidTr="0037265B">
        <w:trPr>
          <w:trHeight w:val="432"/>
        </w:trPr>
        <w:tc>
          <w:tcPr>
            <w:tcW w:w="3254" w:type="dxa"/>
            <w:vAlign w:val="center"/>
          </w:tcPr>
          <w:p w14:paraId="098E6432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6" w:type="dxa"/>
            <w:vAlign w:val="center"/>
          </w:tcPr>
          <w:p w14:paraId="36A68531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7CC75960" w14:textId="77777777" w:rsidTr="0037265B">
        <w:trPr>
          <w:trHeight w:val="432"/>
        </w:trPr>
        <w:tc>
          <w:tcPr>
            <w:tcW w:w="3254" w:type="dxa"/>
            <w:vAlign w:val="center"/>
          </w:tcPr>
          <w:p w14:paraId="02F3134D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6" w:type="dxa"/>
            <w:vAlign w:val="center"/>
          </w:tcPr>
          <w:p w14:paraId="42381696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4AEC8EA0" w14:textId="77777777" w:rsidTr="0037265B">
        <w:trPr>
          <w:trHeight w:val="432"/>
        </w:trPr>
        <w:tc>
          <w:tcPr>
            <w:tcW w:w="3254" w:type="dxa"/>
            <w:vAlign w:val="center"/>
          </w:tcPr>
          <w:p w14:paraId="06BCA367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6" w:type="dxa"/>
            <w:vAlign w:val="center"/>
          </w:tcPr>
          <w:p w14:paraId="0DD54CB6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5B39C4B6" w14:textId="77777777" w:rsidTr="0037265B">
        <w:trPr>
          <w:trHeight w:val="432"/>
        </w:trPr>
        <w:tc>
          <w:tcPr>
            <w:tcW w:w="3254" w:type="dxa"/>
            <w:vAlign w:val="center"/>
          </w:tcPr>
          <w:p w14:paraId="702865EA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</w:t>
            </w:r>
          </w:p>
        </w:tc>
        <w:tc>
          <w:tcPr>
            <w:tcW w:w="1066" w:type="dxa"/>
            <w:vAlign w:val="center"/>
          </w:tcPr>
          <w:p w14:paraId="58DAC162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B73EDA" w14:paraId="57E755B9" w14:textId="77777777" w:rsidTr="0037265B">
        <w:trPr>
          <w:trHeight w:val="432"/>
        </w:trPr>
        <w:tc>
          <w:tcPr>
            <w:tcW w:w="3254" w:type="dxa"/>
            <w:vAlign w:val="center"/>
          </w:tcPr>
          <w:p w14:paraId="523C5A79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6" w:type="dxa"/>
            <w:vAlign w:val="center"/>
          </w:tcPr>
          <w:p w14:paraId="7067C46C" w14:textId="77777777" w:rsidR="00B73EDA" w:rsidRDefault="00B73EDA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60D08906" w14:textId="77777777" w:rsidR="00B73EDA" w:rsidRPr="008056E2" w:rsidRDefault="00B73EDA" w:rsidP="00B73EDA">
      <w:pPr>
        <w:ind w:right="-450"/>
        <w:rPr>
          <w:rFonts w:ascii="Century Gothic" w:eastAsiaTheme="minorEastAsia" w:hAnsi="Century Gothic"/>
        </w:rPr>
      </w:pPr>
    </w:p>
    <w:p w14:paraId="3B259DD2" w14:textId="77777777" w:rsidR="008056E2" w:rsidRPr="009A15FE" w:rsidRDefault="009A15FE" w:rsidP="008056E2">
      <w:pPr>
        <w:ind w:right="-450"/>
        <w:rPr>
          <w:rFonts w:ascii="Century Gothic" w:hAnsi="Century Gothic"/>
          <w:sz w:val="20"/>
          <w:szCs w:val="20"/>
        </w:rPr>
      </w:pPr>
      <w:r w:rsidRPr="009A15FE">
        <w:rPr>
          <w:rFonts w:ascii="Century Gothic" w:hAnsi="Century Gothic"/>
          <w:b/>
          <w:noProof/>
          <w:sz w:val="20"/>
          <w:szCs w:val="20"/>
        </w:rPr>
        <w:t>Practice</w:t>
      </w:r>
      <w:r>
        <w:rPr>
          <w:rFonts w:ascii="Century Gothic" w:hAnsi="Century Gothic"/>
          <w:noProof/>
          <w:sz w:val="20"/>
          <w:szCs w:val="20"/>
        </w:rPr>
        <w:t xml:space="preserve">: page: 157 # 1, 2.  </w:t>
      </w:r>
      <w:r w:rsidRPr="009A15FE">
        <w:rPr>
          <w:rFonts w:ascii="Century Gothic" w:hAnsi="Century Gothic"/>
          <w:noProof/>
          <w:sz w:val="20"/>
          <w:szCs w:val="20"/>
        </w:rPr>
        <w:t>Y</w:t>
      </w:r>
      <w:r w:rsidR="008056E2" w:rsidRPr="009A15FE">
        <w:rPr>
          <w:rFonts w:ascii="Century Gothic" w:hAnsi="Century Gothic"/>
          <w:noProof/>
          <w:sz w:val="20"/>
          <w:szCs w:val="20"/>
        </w:rPr>
        <w:t>ou will need to do all gr</w:t>
      </w:r>
      <w:r>
        <w:rPr>
          <w:rFonts w:ascii="Century Gothic" w:hAnsi="Century Gothic"/>
          <w:noProof/>
          <w:sz w:val="20"/>
          <w:szCs w:val="20"/>
        </w:rPr>
        <w:t xml:space="preserve">aphing questions on GRAPH paper.  </w:t>
      </w:r>
    </w:p>
    <w:p w14:paraId="2D2457AF" w14:textId="77777777" w:rsidR="00716A61" w:rsidRDefault="00716A61" w:rsidP="008056E2">
      <w:pPr>
        <w:ind w:right="-450"/>
        <w:jc w:val="center"/>
        <w:rPr>
          <w:rFonts w:ascii="Century Gothic" w:hAnsi="Century Gothic"/>
          <w:b/>
        </w:rPr>
      </w:pPr>
    </w:p>
    <w:p w14:paraId="6644989B" w14:textId="77777777" w:rsidR="008056E2" w:rsidRPr="008056E2" w:rsidRDefault="008056E2" w:rsidP="008056E2">
      <w:pPr>
        <w:ind w:right="-450"/>
        <w:jc w:val="center"/>
        <w:rPr>
          <w:rFonts w:ascii="Century Gothic" w:hAnsi="Century Gothic"/>
          <w:b/>
        </w:rPr>
      </w:pPr>
      <w:r w:rsidRPr="008056E2">
        <w:rPr>
          <w:rFonts w:ascii="Century Gothic" w:hAnsi="Century Gothic"/>
          <w:b/>
        </w:rPr>
        <w:t>3.1 Quadratic Functions in Vertex Form – Part 2</w:t>
      </w:r>
      <w:r w:rsidR="001246CB">
        <w:rPr>
          <w:rFonts w:ascii="Century Gothic" w:hAnsi="Century Gothic"/>
          <w:b/>
        </w:rPr>
        <w:t xml:space="preserve">  </w:t>
      </w:r>
      <w:r w:rsidR="001246CB" w:rsidRPr="00B73EDA">
        <w:rPr>
          <w:position w:val="-10"/>
        </w:rPr>
        <w:object w:dxaOrig="1680" w:dyaOrig="360" w14:anchorId="577D6ADD">
          <v:shape id="_x0000_i1037" type="#_x0000_t75" style="width:105.4pt;height:23.6pt" o:ole="">
            <v:imagedata r:id="rId31" o:title=""/>
          </v:shape>
          <o:OLEObject Type="Embed" ProgID="Equation.DSMT4" ShapeID="_x0000_i1037" DrawAspect="Content" ObjectID="_1635923969" r:id="rId32"/>
        </w:object>
      </w:r>
    </w:p>
    <w:p w14:paraId="709F6FD0" w14:textId="77777777" w:rsidR="008056E2" w:rsidRDefault="008056E2" w:rsidP="008056E2">
      <w:pPr>
        <w:ind w:left="-360" w:right="-540"/>
        <w:rPr>
          <w:rFonts w:ascii="Century Gothic" w:hAnsi="Century Gothic"/>
        </w:rPr>
      </w:pPr>
    </w:p>
    <w:p w14:paraId="2F9161EB" w14:textId="77777777" w:rsidR="00716A61" w:rsidRDefault="00716A61" w:rsidP="008056E2">
      <w:pPr>
        <w:ind w:left="-360" w:right="-540"/>
        <w:rPr>
          <w:rFonts w:ascii="Century Gothic" w:hAnsi="Century Gothic"/>
        </w:rPr>
      </w:pPr>
    </w:p>
    <w:p w14:paraId="776648D0" w14:textId="77777777" w:rsidR="00716A61" w:rsidRPr="008056E2" w:rsidRDefault="00716A61" w:rsidP="008056E2">
      <w:pPr>
        <w:ind w:left="-360" w:right="-540"/>
        <w:rPr>
          <w:rFonts w:ascii="Century Gothic" w:hAnsi="Century Gothic"/>
        </w:rPr>
      </w:pPr>
    </w:p>
    <w:p w14:paraId="2A04489A" w14:textId="77777777" w:rsidR="008056E2" w:rsidRPr="00CA186A" w:rsidRDefault="00CA186A" w:rsidP="00CA186A">
      <w:pPr>
        <w:ind w:left="-360" w:right="-540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 xml:space="preserve">1.  </w:t>
      </w:r>
      <w:r w:rsidR="002D4B58">
        <w:rPr>
          <w:rFonts w:ascii="Century Gothic" w:hAnsi="Century Gothic"/>
        </w:rPr>
        <w:t xml:space="preserve">Graph the following quadratic functions: </w:t>
      </w:r>
    </w:p>
    <w:p w14:paraId="01620B4C" w14:textId="77777777" w:rsidR="00CA186A" w:rsidRDefault="00CA186A" w:rsidP="008056E2">
      <w:pPr>
        <w:ind w:left="-360" w:right="-540"/>
        <w:rPr>
          <w:rFonts w:ascii="Century Gothic" w:eastAsiaTheme="minorEastAsia" w:hAnsi="Century Gothic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8"/>
        <w:gridCol w:w="1066"/>
        <w:gridCol w:w="3258"/>
        <w:gridCol w:w="1065"/>
      </w:tblGrid>
      <w:tr w:rsidR="002D4B58" w14:paraId="0C151357" w14:textId="77777777" w:rsidTr="002D4B58">
        <w:trPr>
          <w:trHeight w:val="576"/>
          <w:jc w:val="center"/>
        </w:trPr>
        <w:tc>
          <w:tcPr>
            <w:tcW w:w="4324" w:type="dxa"/>
            <w:gridSpan w:val="2"/>
            <w:vAlign w:val="center"/>
          </w:tcPr>
          <w:p w14:paraId="295823CC" w14:textId="77777777" w:rsidR="002D4B58" w:rsidRDefault="002D4B58" w:rsidP="002D4B58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     </w:t>
            </w:r>
            <w:r w:rsidRPr="00B73EDA">
              <w:rPr>
                <w:position w:val="-10"/>
              </w:rPr>
              <w:object w:dxaOrig="1500" w:dyaOrig="360" w14:anchorId="0179872A">
                <v:shape id="_x0000_i1038" type="#_x0000_t75" style="width:95.05pt;height:23.6pt" o:ole="">
                  <v:imagedata r:id="rId33" o:title=""/>
                </v:shape>
                <o:OLEObject Type="Embed" ProgID="Equation.DSMT4" ShapeID="_x0000_i1038" DrawAspect="Content" ObjectID="_1635923970" r:id="rId34"/>
              </w:object>
            </w:r>
          </w:p>
          <w:p w14:paraId="35622400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 w:rsidRPr="00B73EDA">
              <w:rPr>
                <w:position w:val="-10"/>
              </w:rPr>
              <w:object w:dxaOrig="980" w:dyaOrig="260" w14:anchorId="2E4318CC">
                <v:shape id="_x0000_i1039" type="#_x0000_t75" style="width:62.2pt;height:16.15pt" o:ole="">
                  <v:imagedata r:id="rId35" o:title=""/>
                </v:shape>
                <o:OLEObject Type="Embed" ProgID="Equation.DSMT4" ShapeID="_x0000_i1039" DrawAspect="Content" ObjectID="_1635923971" r:id="rId36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5F1B08F9">
                <v:shape id="_x0000_i1040" type="#_x0000_t75" style="width:59.35pt;height:16.15pt" o:ole="">
                  <v:imagedata r:id="rId37" o:title=""/>
                </v:shape>
                <o:OLEObject Type="Embed" ProgID="Equation.DSMT4" ShapeID="_x0000_i1040" DrawAspect="Content" ObjectID="_1635923972" r:id="rId38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2B342D02">
                <v:shape id="_x0000_i1041" type="#_x0000_t75" style="width:59.35pt;height:16.15pt" o:ole="">
                  <v:imagedata r:id="rId39" o:title=""/>
                </v:shape>
                <o:OLEObject Type="Embed" ProgID="Equation.DSMT4" ShapeID="_x0000_i1041" DrawAspect="Content" ObjectID="_1635923973" r:id="rId40"/>
              </w:object>
            </w:r>
            <w:r>
              <w:rPr>
                <w:rFonts w:ascii="Century Gothic" w:hAnsi="Century Gothic"/>
              </w:rPr>
              <w:tab/>
            </w:r>
          </w:p>
        </w:tc>
        <w:tc>
          <w:tcPr>
            <w:tcW w:w="4323" w:type="dxa"/>
            <w:gridSpan w:val="2"/>
            <w:vAlign w:val="center"/>
          </w:tcPr>
          <w:p w14:paraId="110BDFA5" w14:textId="77777777" w:rsidR="002D4B58" w:rsidRDefault="002D4B58" w:rsidP="002D4B58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</w:t>
            </w:r>
            <w:r w:rsidRPr="00B73EDA">
              <w:rPr>
                <w:position w:val="-10"/>
              </w:rPr>
              <w:object w:dxaOrig="1960" w:dyaOrig="360" w14:anchorId="0BAF8125">
                <v:shape id="_x0000_i1042" type="#_x0000_t75" style="width:123.85pt;height:23.6pt" o:ole="">
                  <v:imagedata r:id="rId41" o:title=""/>
                </v:shape>
                <o:OLEObject Type="Embed" ProgID="Equation.DSMT4" ShapeID="_x0000_i1042" DrawAspect="Content" ObjectID="_1635923974" r:id="rId42"/>
              </w:object>
            </w:r>
          </w:p>
          <w:p w14:paraId="0F8F6B53" w14:textId="77777777" w:rsidR="002D4B58" w:rsidRPr="002D4B58" w:rsidRDefault="002D4B58" w:rsidP="002D4B58">
            <w:pPr>
              <w:ind w:right="-450"/>
              <w:rPr>
                <w:position w:val="-10"/>
              </w:rPr>
            </w:pPr>
            <w:r w:rsidRPr="00B73EDA">
              <w:rPr>
                <w:position w:val="-10"/>
              </w:rPr>
              <w:object w:dxaOrig="980" w:dyaOrig="260" w14:anchorId="66FA0CA1">
                <v:shape id="_x0000_i1043" type="#_x0000_t75" style="width:62.2pt;height:16.15pt" o:ole="">
                  <v:imagedata r:id="rId35" o:title=""/>
                </v:shape>
                <o:OLEObject Type="Embed" ProgID="Equation.DSMT4" ShapeID="_x0000_i1043" DrawAspect="Content" ObjectID="_1635923975" r:id="rId43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21C3726D">
                <v:shape id="_x0000_i1044" type="#_x0000_t75" style="width:59.35pt;height:16.15pt" o:ole="">
                  <v:imagedata r:id="rId37" o:title=""/>
                </v:shape>
                <o:OLEObject Type="Embed" ProgID="Equation.DSMT4" ShapeID="_x0000_i1044" DrawAspect="Content" ObjectID="_1635923976" r:id="rId44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620995B0">
                <v:shape id="_x0000_i1045" type="#_x0000_t75" style="width:59.35pt;height:16.15pt" o:ole="">
                  <v:imagedata r:id="rId39" o:title=""/>
                </v:shape>
                <o:OLEObject Type="Embed" ProgID="Equation.DSMT4" ShapeID="_x0000_i1045" DrawAspect="Content" ObjectID="_1635923977" r:id="rId45"/>
              </w:object>
            </w:r>
          </w:p>
        </w:tc>
      </w:tr>
      <w:tr w:rsidR="002D4B58" w14:paraId="3642C810" w14:textId="77777777" w:rsidTr="002D4B58">
        <w:trPr>
          <w:trHeight w:val="432"/>
          <w:jc w:val="center"/>
        </w:trPr>
        <w:tc>
          <w:tcPr>
            <w:tcW w:w="3258" w:type="dxa"/>
            <w:vAlign w:val="center"/>
          </w:tcPr>
          <w:p w14:paraId="1F93AF53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6" w:type="dxa"/>
            <w:vAlign w:val="center"/>
          </w:tcPr>
          <w:p w14:paraId="7FB9B7E6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12D0EDF7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7445D67F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2D4B58" w14:paraId="17692923" w14:textId="77777777" w:rsidTr="002D4B58">
        <w:trPr>
          <w:trHeight w:val="432"/>
          <w:jc w:val="center"/>
        </w:trPr>
        <w:tc>
          <w:tcPr>
            <w:tcW w:w="3258" w:type="dxa"/>
            <w:vAlign w:val="center"/>
          </w:tcPr>
          <w:p w14:paraId="3B01E674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6" w:type="dxa"/>
            <w:vAlign w:val="center"/>
          </w:tcPr>
          <w:p w14:paraId="52F2C568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468C1BBF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0811369F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2D4B58" w14:paraId="4247D19D" w14:textId="77777777" w:rsidTr="002D4B58">
        <w:trPr>
          <w:trHeight w:val="432"/>
          <w:jc w:val="center"/>
        </w:trPr>
        <w:tc>
          <w:tcPr>
            <w:tcW w:w="3258" w:type="dxa"/>
            <w:vAlign w:val="center"/>
          </w:tcPr>
          <w:p w14:paraId="385BE01C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6" w:type="dxa"/>
            <w:vAlign w:val="center"/>
          </w:tcPr>
          <w:p w14:paraId="37B15515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2919E856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61F2FFAF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2D4B58" w14:paraId="72C28C2C" w14:textId="77777777" w:rsidTr="002D4B58">
        <w:trPr>
          <w:trHeight w:val="432"/>
          <w:jc w:val="center"/>
        </w:trPr>
        <w:tc>
          <w:tcPr>
            <w:tcW w:w="3258" w:type="dxa"/>
            <w:vAlign w:val="center"/>
          </w:tcPr>
          <w:p w14:paraId="5841433C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6" w:type="dxa"/>
            <w:vAlign w:val="center"/>
          </w:tcPr>
          <w:p w14:paraId="5ABD2E69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26AA5547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6F96442E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2D4B58" w14:paraId="52E0171D" w14:textId="77777777" w:rsidTr="002D4B58">
        <w:trPr>
          <w:trHeight w:val="432"/>
          <w:jc w:val="center"/>
        </w:trPr>
        <w:tc>
          <w:tcPr>
            <w:tcW w:w="3258" w:type="dxa"/>
            <w:vAlign w:val="center"/>
          </w:tcPr>
          <w:p w14:paraId="2C8870BE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6" w:type="dxa"/>
            <w:vAlign w:val="center"/>
          </w:tcPr>
          <w:p w14:paraId="0959ED23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59EB0F76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5" w:type="dxa"/>
            <w:vAlign w:val="center"/>
          </w:tcPr>
          <w:p w14:paraId="29BD011A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2D4B58" w14:paraId="6AA9B80A" w14:textId="77777777" w:rsidTr="002D4B58">
        <w:trPr>
          <w:trHeight w:val="432"/>
          <w:jc w:val="center"/>
        </w:trPr>
        <w:tc>
          <w:tcPr>
            <w:tcW w:w="3258" w:type="dxa"/>
            <w:vAlign w:val="center"/>
          </w:tcPr>
          <w:p w14:paraId="79E3971D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# of x-intercepts</w:t>
            </w:r>
          </w:p>
        </w:tc>
        <w:tc>
          <w:tcPr>
            <w:tcW w:w="1066" w:type="dxa"/>
            <w:vAlign w:val="center"/>
          </w:tcPr>
          <w:p w14:paraId="2B291CBC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63403309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# of x-intercepts</w:t>
            </w:r>
          </w:p>
        </w:tc>
        <w:tc>
          <w:tcPr>
            <w:tcW w:w="1065" w:type="dxa"/>
            <w:vAlign w:val="center"/>
          </w:tcPr>
          <w:p w14:paraId="30F2B8D6" w14:textId="77777777" w:rsidR="002D4B58" w:rsidRDefault="002D4B58" w:rsidP="002D4B58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0C0650B8" w14:textId="77777777" w:rsidR="00CA186A" w:rsidRPr="008056E2" w:rsidRDefault="00CA186A" w:rsidP="008056E2">
      <w:pPr>
        <w:ind w:left="-360" w:right="-540"/>
        <w:rPr>
          <w:rFonts w:ascii="Century Gothic" w:eastAsiaTheme="minorEastAsia" w:hAnsi="Century Gothic"/>
        </w:rPr>
      </w:pPr>
    </w:p>
    <w:p w14:paraId="69536AB3" w14:textId="77777777" w:rsidR="00CA186A" w:rsidRDefault="00716A61" w:rsidP="008056E2">
      <w:pPr>
        <w:ind w:left="-360" w:right="-540"/>
        <w:rPr>
          <w:rFonts w:ascii="Century Gothic" w:eastAsiaTheme="minorEastAsia" w:hAnsi="Century Gothic"/>
        </w:rPr>
      </w:pP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48000" behindDoc="0" locked="0" layoutInCell="1" allowOverlap="1" wp14:anchorId="24C075D4" wp14:editId="06750748">
            <wp:simplePos x="0" y="0"/>
            <wp:positionH relativeFrom="column">
              <wp:posOffset>3886200</wp:posOffset>
            </wp:positionH>
            <wp:positionV relativeFrom="paragraph">
              <wp:posOffset>81280</wp:posOffset>
            </wp:positionV>
            <wp:extent cx="2975610" cy="2301240"/>
            <wp:effectExtent l="0" t="0" r="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61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46976" behindDoc="0" locked="0" layoutInCell="1" allowOverlap="1" wp14:anchorId="52A510A6" wp14:editId="217C92B0">
            <wp:simplePos x="0" y="0"/>
            <wp:positionH relativeFrom="column">
              <wp:posOffset>-15240</wp:posOffset>
            </wp:positionH>
            <wp:positionV relativeFrom="paragraph">
              <wp:posOffset>81280</wp:posOffset>
            </wp:positionV>
            <wp:extent cx="3009900" cy="232727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32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313649" w14:textId="77777777" w:rsidR="002D4B58" w:rsidRDefault="002D4B58" w:rsidP="008056E2">
      <w:pPr>
        <w:ind w:left="-360" w:right="-540"/>
        <w:rPr>
          <w:rFonts w:ascii="Century Gothic" w:eastAsiaTheme="minorEastAsia" w:hAnsi="Century Gothic"/>
        </w:rPr>
      </w:pPr>
    </w:p>
    <w:p w14:paraId="3AFC5F85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7EE9325A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533D9A02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7D4A2D8B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21C22023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2F57B542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52D176F3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48CD172D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7EFEFD73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174E1865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2A0A98A9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p w14:paraId="738F472F" w14:textId="77777777" w:rsidR="00716A61" w:rsidRDefault="00716A61" w:rsidP="008056E2">
      <w:pPr>
        <w:ind w:left="-360" w:right="-540"/>
        <w:rPr>
          <w:rFonts w:ascii="Century Gothic" w:eastAsiaTheme="minorEastAsia" w:hAnsi="Century Gothic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8"/>
        <w:gridCol w:w="1066"/>
        <w:gridCol w:w="3258"/>
        <w:gridCol w:w="1065"/>
      </w:tblGrid>
      <w:tr w:rsidR="00716A61" w14:paraId="4D5A4045" w14:textId="77777777" w:rsidTr="0037265B">
        <w:trPr>
          <w:trHeight w:val="576"/>
          <w:jc w:val="center"/>
        </w:trPr>
        <w:tc>
          <w:tcPr>
            <w:tcW w:w="4324" w:type="dxa"/>
            <w:gridSpan w:val="2"/>
            <w:vAlign w:val="center"/>
          </w:tcPr>
          <w:p w14:paraId="5AAAD454" w14:textId="77777777" w:rsidR="001246CB" w:rsidRDefault="001246CB" w:rsidP="0037265B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 </w:t>
            </w:r>
            <w:r w:rsidRPr="001246CB">
              <w:rPr>
                <w:position w:val="-24"/>
              </w:rPr>
              <w:object w:dxaOrig="1860" w:dyaOrig="620" w14:anchorId="4314305F">
                <v:shape id="_x0000_i1046" type="#_x0000_t75" style="width:117.5pt;height:39.75pt" o:ole="">
                  <v:imagedata r:id="rId46" o:title=""/>
                </v:shape>
                <o:OLEObject Type="Embed" ProgID="Equation.DSMT4" ShapeID="_x0000_i1046" DrawAspect="Content" ObjectID="_1635923978" r:id="rId47"/>
              </w:object>
            </w:r>
          </w:p>
          <w:p w14:paraId="66A076E6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 w:rsidRPr="00B73EDA">
              <w:rPr>
                <w:position w:val="-10"/>
              </w:rPr>
              <w:object w:dxaOrig="980" w:dyaOrig="260" w14:anchorId="78907C75">
                <v:shape id="_x0000_i1047" type="#_x0000_t75" style="width:62.2pt;height:16.15pt" o:ole="">
                  <v:imagedata r:id="rId35" o:title=""/>
                </v:shape>
                <o:OLEObject Type="Embed" ProgID="Equation.DSMT4" ShapeID="_x0000_i1047" DrawAspect="Content" ObjectID="_1635923979" r:id="rId48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5A038D70">
                <v:shape id="_x0000_i1048" type="#_x0000_t75" style="width:59.35pt;height:16.15pt" o:ole="">
                  <v:imagedata r:id="rId37" o:title=""/>
                </v:shape>
                <o:OLEObject Type="Embed" ProgID="Equation.DSMT4" ShapeID="_x0000_i1048" DrawAspect="Content" ObjectID="_1635923980" r:id="rId49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5555E21F">
                <v:shape id="_x0000_i1049" type="#_x0000_t75" style="width:59.35pt;height:16.15pt" o:ole="">
                  <v:imagedata r:id="rId39" o:title=""/>
                </v:shape>
                <o:OLEObject Type="Embed" ProgID="Equation.DSMT4" ShapeID="_x0000_i1049" DrawAspect="Content" ObjectID="_1635923981" r:id="rId50"/>
              </w:object>
            </w:r>
            <w:r>
              <w:rPr>
                <w:rFonts w:ascii="Century Gothic" w:hAnsi="Century Gothic"/>
              </w:rPr>
              <w:tab/>
            </w:r>
          </w:p>
        </w:tc>
        <w:tc>
          <w:tcPr>
            <w:tcW w:w="4323" w:type="dxa"/>
            <w:gridSpan w:val="2"/>
            <w:vAlign w:val="center"/>
          </w:tcPr>
          <w:p w14:paraId="34FE5456" w14:textId="77777777" w:rsidR="001246CB" w:rsidRDefault="001246CB" w:rsidP="0037265B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    </w:t>
            </w:r>
            <w:r w:rsidRPr="00B73EDA">
              <w:rPr>
                <w:position w:val="-10"/>
              </w:rPr>
              <w:object w:dxaOrig="1600" w:dyaOrig="360" w14:anchorId="5AD09055">
                <v:shape id="_x0000_i1050" type="#_x0000_t75" style="width:101.4pt;height:23.6pt" o:ole="">
                  <v:imagedata r:id="rId51" o:title=""/>
                </v:shape>
                <o:OLEObject Type="Embed" ProgID="Equation.DSMT4" ShapeID="_x0000_i1050" DrawAspect="Content" ObjectID="_1635923982" r:id="rId52"/>
              </w:object>
            </w:r>
          </w:p>
          <w:p w14:paraId="1BF6279C" w14:textId="77777777" w:rsidR="001246CB" w:rsidRPr="002D4B58" w:rsidRDefault="001246CB" w:rsidP="0037265B">
            <w:pPr>
              <w:ind w:right="-450"/>
              <w:rPr>
                <w:position w:val="-10"/>
              </w:rPr>
            </w:pPr>
            <w:r w:rsidRPr="00B73EDA">
              <w:rPr>
                <w:position w:val="-10"/>
              </w:rPr>
              <w:object w:dxaOrig="980" w:dyaOrig="260" w14:anchorId="0E3DFB40">
                <v:shape id="_x0000_i1051" type="#_x0000_t75" style="width:62.2pt;height:16.15pt" o:ole="">
                  <v:imagedata r:id="rId35" o:title=""/>
                </v:shape>
                <o:OLEObject Type="Embed" ProgID="Equation.DSMT4" ShapeID="_x0000_i1051" DrawAspect="Content" ObjectID="_1635923983" r:id="rId53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7ADC8F14">
                <v:shape id="_x0000_i1052" type="#_x0000_t75" style="width:59.35pt;height:16.15pt" o:ole="">
                  <v:imagedata r:id="rId37" o:title=""/>
                </v:shape>
                <o:OLEObject Type="Embed" ProgID="Equation.DSMT4" ShapeID="_x0000_i1052" DrawAspect="Content" ObjectID="_1635923984" r:id="rId54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7A69E162">
                <v:shape id="_x0000_i1053" type="#_x0000_t75" style="width:59.35pt;height:16.15pt" o:ole="">
                  <v:imagedata r:id="rId39" o:title=""/>
                </v:shape>
                <o:OLEObject Type="Embed" ProgID="Equation.DSMT4" ShapeID="_x0000_i1053" DrawAspect="Content" ObjectID="_1635923985" r:id="rId55"/>
              </w:object>
            </w:r>
          </w:p>
        </w:tc>
      </w:tr>
      <w:tr w:rsidR="00716A61" w14:paraId="101A3EC9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1A60848A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6" w:type="dxa"/>
            <w:vAlign w:val="center"/>
          </w:tcPr>
          <w:p w14:paraId="03C96413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6010DA62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0196C543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268FC696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59E75546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6" w:type="dxa"/>
            <w:vAlign w:val="center"/>
          </w:tcPr>
          <w:p w14:paraId="1ABF42E0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36753E7A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4AEAA383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3C320E74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74C234D7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6" w:type="dxa"/>
            <w:vAlign w:val="center"/>
          </w:tcPr>
          <w:p w14:paraId="59721FD4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0A3BEE72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38374A81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6E55C486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67615EF1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6" w:type="dxa"/>
            <w:vAlign w:val="center"/>
          </w:tcPr>
          <w:p w14:paraId="1D84257C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719EC908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73932094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527C66D9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6B614522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6" w:type="dxa"/>
            <w:vAlign w:val="center"/>
          </w:tcPr>
          <w:p w14:paraId="0DA61E51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38E5D1BB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5" w:type="dxa"/>
            <w:vAlign w:val="center"/>
          </w:tcPr>
          <w:p w14:paraId="63ABD7A3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5F99BE0D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09827C7C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# of x-intercepts</w:t>
            </w:r>
          </w:p>
        </w:tc>
        <w:tc>
          <w:tcPr>
            <w:tcW w:w="1066" w:type="dxa"/>
            <w:vAlign w:val="center"/>
          </w:tcPr>
          <w:p w14:paraId="6DEE58DE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6BD422D9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# of x-intercepts</w:t>
            </w:r>
          </w:p>
        </w:tc>
        <w:tc>
          <w:tcPr>
            <w:tcW w:w="1065" w:type="dxa"/>
            <w:vAlign w:val="center"/>
          </w:tcPr>
          <w:p w14:paraId="4449D5BE" w14:textId="77777777" w:rsidR="001246CB" w:rsidRDefault="001246C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281CE55F" w14:textId="77777777" w:rsidR="008056E2" w:rsidRPr="008056E2" w:rsidRDefault="001246CB" w:rsidP="008056E2">
      <w:pPr>
        <w:ind w:left="-360" w:right="-54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lastRenderedPageBreak/>
        <w:t xml:space="preserve">2.  </w:t>
      </w:r>
      <w:r w:rsidR="008056E2" w:rsidRPr="008056E2">
        <w:rPr>
          <w:rFonts w:ascii="Century Gothic" w:eastAsiaTheme="minorEastAsia" w:hAnsi="Century Gothic"/>
        </w:rPr>
        <w:t xml:space="preserve">Without graphing precisely (just a sketch), determine the number of </w:t>
      </w:r>
      <w:r w:rsidR="008056E2" w:rsidRPr="008056E2">
        <w:rPr>
          <w:rFonts w:ascii="Century Gothic" w:eastAsiaTheme="minorEastAsia" w:hAnsi="Century Gothic"/>
          <w:b/>
        </w:rPr>
        <w:t>x-intercepts</w:t>
      </w:r>
      <w:r w:rsidR="008056E2" w:rsidRPr="008056E2">
        <w:rPr>
          <w:rFonts w:ascii="Century Gothic" w:eastAsiaTheme="minorEastAsia" w:hAnsi="Century Gothic"/>
        </w:rPr>
        <w:t>:</w:t>
      </w:r>
    </w:p>
    <w:p w14:paraId="77982F85" w14:textId="77777777" w:rsidR="008056E2" w:rsidRDefault="00642618" w:rsidP="008056E2">
      <w:pPr>
        <w:ind w:left="-360" w:right="-540"/>
        <w:rPr>
          <w:position w:val="-10"/>
        </w:rPr>
      </w:pP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AF854D4" wp14:editId="33DB15F8">
                <wp:simplePos x="0" y="0"/>
                <wp:positionH relativeFrom="column">
                  <wp:posOffset>203835</wp:posOffset>
                </wp:positionH>
                <wp:positionV relativeFrom="paragraph">
                  <wp:posOffset>500380</wp:posOffset>
                </wp:positionV>
                <wp:extent cx="1231900" cy="1264920"/>
                <wp:effectExtent l="19050" t="38100" r="44450" b="4953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900" cy="1264920"/>
                          <a:chOff x="0" y="0"/>
                          <a:chExt cx="1231900" cy="1264920"/>
                        </a:xfrm>
                      </wpg:grpSpPr>
                      <wps:wsp>
                        <wps:cNvPr id="10" name="Straight Arrow Connector 10"/>
                        <wps:cNvCnPr/>
                        <wps:spPr>
                          <a:xfrm>
                            <a:off x="0" y="622852"/>
                            <a:ext cx="1231900" cy="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Arrow Connector 13"/>
                        <wps:cNvCnPr/>
                        <wps:spPr>
                          <a:xfrm flipV="1">
                            <a:off x="616226" y="0"/>
                            <a:ext cx="0" cy="126492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813B4E" id="Group 14" o:spid="_x0000_s1026" style="position:absolute;margin-left:16.05pt;margin-top:39.4pt;width:97pt;height:99.6pt;z-index:251663360" coordsize="12319,12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027" type="#_x0000_t32" style="position:absolute;top:6228;width:123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" strokecolor="#4579b8 [3044]">
                  <v:stroke startarrow="open" endarrow="open"/>
                </v:shape>
                <v:shape id="Straight Arrow Connector 13" o:spid="_x0000_s1028" type="#_x0000_t32" style="position:absolute;left:6162;width:0;height:12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" strokecolor="#4579b8 [3044]">
                  <v:stroke startarrow="open" endarrow="open"/>
                </v:shape>
              </v:group>
            </w:pict>
          </mc:Fallback>
        </mc:AlternateContent>
      </w: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6E69379" wp14:editId="06B474A2">
                <wp:simplePos x="0" y="0"/>
                <wp:positionH relativeFrom="column">
                  <wp:posOffset>4796155</wp:posOffset>
                </wp:positionH>
                <wp:positionV relativeFrom="paragraph">
                  <wp:posOffset>500380</wp:posOffset>
                </wp:positionV>
                <wp:extent cx="1231900" cy="1264920"/>
                <wp:effectExtent l="19050" t="38100" r="44450" b="4953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900" cy="1264920"/>
                          <a:chOff x="0" y="0"/>
                          <a:chExt cx="1231900" cy="1264920"/>
                        </a:xfrm>
                      </wpg:grpSpPr>
                      <wps:wsp>
                        <wps:cNvPr id="19" name="Straight Arrow Connector 19"/>
                        <wps:cNvCnPr/>
                        <wps:spPr>
                          <a:xfrm>
                            <a:off x="0" y="622852"/>
                            <a:ext cx="1231900" cy="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/>
                        <wps:spPr>
                          <a:xfrm flipV="1">
                            <a:off x="616226" y="0"/>
                            <a:ext cx="0" cy="126492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4AED88" id="Group 18" o:spid="_x0000_s1026" style="position:absolute;margin-left:377.65pt;margin-top:39.4pt;width:97pt;height:99.6pt;z-index:251665408" coordsize="12319,12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">
                <v:shape id="Straight Arrow Connector 19" o:spid="_x0000_s1027" type="#_x0000_t32" style="position:absolute;top:6228;width:123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" strokecolor="#4579b8 [3044]">
                  <v:stroke startarrow="open" endarrow="open"/>
                </v:shape>
                <v:shape id="Straight Arrow Connector 20" o:spid="_x0000_s1028" type="#_x0000_t32" style="position:absolute;left:6162;width:0;height:12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" strokecolor="#4579b8 [3044]">
                  <v:stroke startarrow="open" endarrow="open"/>
                </v:shape>
              </v:group>
            </w:pict>
          </mc:Fallback>
        </mc:AlternateContent>
      </w:r>
      <w:r>
        <w:rPr>
          <w:rFonts w:ascii="Century Gothic" w:eastAsiaTheme="minorEastAsia" w:hAnsi="Century Gothic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3EB1F13" wp14:editId="7E140CE4">
                <wp:simplePos x="0" y="0"/>
                <wp:positionH relativeFrom="column">
                  <wp:posOffset>2470785</wp:posOffset>
                </wp:positionH>
                <wp:positionV relativeFrom="paragraph">
                  <wp:posOffset>500380</wp:posOffset>
                </wp:positionV>
                <wp:extent cx="1231900" cy="1264920"/>
                <wp:effectExtent l="19050" t="38100" r="44450" b="4953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900" cy="1264920"/>
                          <a:chOff x="0" y="0"/>
                          <a:chExt cx="1231900" cy="1264920"/>
                        </a:xfrm>
                      </wpg:grpSpPr>
                      <wps:wsp>
                        <wps:cNvPr id="16" name="Straight Arrow Connector 16"/>
                        <wps:cNvCnPr/>
                        <wps:spPr>
                          <a:xfrm>
                            <a:off x="0" y="622852"/>
                            <a:ext cx="1231900" cy="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Arrow Connector 17"/>
                        <wps:cNvCnPr/>
                        <wps:spPr>
                          <a:xfrm flipV="1">
                            <a:off x="616226" y="0"/>
                            <a:ext cx="0" cy="126492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E6C3F2" id="Group 15" o:spid="_x0000_s1026" style="position:absolute;margin-left:194.55pt;margin-top:39.4pt;width:97pt;height:99.6pt;z-index:251664384" coordsize="12319,12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">
                <v:shape id="Straight Arrow Connector 16" o:spid="_x0000_s1027" type="#_x0000_t32" style="position:absolute;top:6228;width:123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" strokecolor="#4579b8 [3044]">
                  <v:stroke startarrow="open" endarrow="open"/>
                </v:shape>
                <v:shape id="Straight Arrow Connector 17" o:spid="_x0000_s1028" type="#_x0000_t32" style="position:absolute;left:6162;width:0;height:12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" strokecolor="#4579b8 [3044]">
                  <v:stroke startarrow="open" endarrow="open"/>
                </v:shape>
              </v:group>
            </w:pict>
          </mc:Fallback>
        </mc:AlternateContent>
      </w:r>
      <w:r>
        <w:rPr>
          <w:rFonts w:ascii="Century Gothic" w:eastAsiaTheme="minorEastAsia" w:hAnsi="Century Gothic"/>
        </w:rPr>
        <w:tab/>
      </w:r>
      <w:r w:rsidR="001246CB">
        <w:rPr>
          <w:rFonts w:ascii="Century Gothic" w:eastAsiaTheme="minorEastAsia" w:hAnsi="Century Gothic"/>
        </w:rPr>
        <w:t xml:space="preserve">a) </w:t>
      </w:r>
      <w:r w:rsidR="001246CB" w:rsidRPr="00B73EDA">
        <w:rPr>
          <w:position w:val="-10"/>
        </w:rPr>
        <w:object w:dxaOrig="1620" w:dyaOrig="360" w14:anchorId="623F83BB">
          <v:shape id="_x0000_i1054" type="#_x0000_t75" style="width:101.95pt;height:23.6pt" o:ole="">
            <v:imagedata r:id="rId56" o:title=""/>
          </v:shape>
          <o:OLEObject Type="Embed" ProgID="Equation.DSMT4" ShapeID="_x0000_i1054" DrawAspect="Content" ObjectID="_1635923986" r:id="rId57"/>
        </w:object>
      </w:r>
      <w:r w:rsidR="001246CB">
        <w:rPr>
          <w:position w:val="-10"/>
        </w:rPr>
        <w:tab/>
      </w:r>
      <w:r>
        <w:rPr>
          <w:position w:val="-10"/>
        </w:rPr>
        <w:tab/>
      </w:r>
      <w:r w:rsidR="001246CB">
        <w:rPr>
          <w:rFonts w:ascii="Century Gothic" w:eastAsiaTheme="minorEastAsia" w:hAnsi="Century Gothic"/>
        </w:rPr>
        <w:t xml:space="preserve">b) </w:t>
      </w:r>
      <w:r w:rsidR="001246CB" w:rsidRPr="00B73EDA">
        <w:rPr>
          <w:position w:val="-10"/>
        </w:rPr>
        <w:object w:dxaOrig="1660" w:dyaOrig="360" w14:anchorId="39AD9558">
          <v:shape id="_x0000_i1055" type="#_x0000_t75" style="width:104.85pt;height:23.6pt" o:ole="">
            <v:imagedata r:id="rId58" o:title=""/>
          </v:shape>
          <o:OLEObject Type="Embed" ProgID="Equation.DSMT4" ShapeID="_x0000_i1055" DrawAspect="Content" ObjectID="_1635923987" r:id="rId59"/>
        </w:object>
      </w:r>
      <w:r w:rsidR="001246CB">
        <w:rPr>
          <w:position w:val="-10"/>
        </w:rPr>
        <w:tab/>
      </w:r>
      <w:r w:rsidR="001246CB">
        <w:rPr>
          <w:position w:val="-10"/>
        </w:rPr>
        <w:tab/>
      </w:r>
      <w:r w:rsidR="001246CB">
        <w:rPr>
          <w:rFonts w:ascii="Century Gothic" w:eastAsiaTheme="minorEastAsia" w:hAnsi="Century Gothic"/>
        </w:rPr>
        <w:t xml:space="preserve">c) </w:t>
      </w:r>
      <w:r w:rsidR="001246CB" w:rsidRPr="001246CB">
        <w:rPr>
          <w:position w:val="-24"/>
        </w:rPr>
        <w:object w:dxaOrig="2240" w:dyaOrig="620" w14:anchorId="534726D6">
          <v:shape id="_x0000_i1056" type="#_x0000_t75" style="width:141.7pt;height:39.75pt" o:ole="">
            <v:imagedata r:id="rId60" o:title=""/>
          </v:shape>
          <o:OLEObject Type="Embed" ProgID="Equation.DSMT4" ShapeID="_x0000_i1056" DrawAspect="Content" ObjectID="_1635923988" r:id="rId61"/>
        </w:object>
      </w:r>
      <w:r w:rsidR="001246CB" w:rsidRPr="001246CB">
        <w:rPr>
          <w:position w:val="-10"/>
        </w:rPr>
        <w:t xml:space="preserve"> </w:t>
      </w:r>
      <w:r w:rsidR="001246CB">
        <w:rPr>
          <w:position w:val="-10"/>
        </w:rPr>
        <w:tab/>
      </w:r>
    </w:p>
    <w:p w14:paraId="2464027F" w14:textId="77777777" w:rsidR="001246CB" w:rsidRPr="008056E2" w:rsidRDefault="001246CB" w:rsidP="008056E2">
      <w:pPr>
        <w:ind w:left="-360" w:right="-540"/>
        <w:rPr>
          <w:rFonts w:ascii="Century Gothic" w:eastAsiaTheme="minorEastAsia" w:hAnsi="Century Gothic"/>
        </w:rPr>
      </w:pPr>
    </w:p>
    <w:p w14:paraId="2BC07B4F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12474FE2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54D03DD5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53E0FF13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79A66EEA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00FA003F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11E82078" w14:textId="77777777" w:rsidR="008056E2" w:rsidRPr="008056E2" w:rsidRDefault="008056E2" w:rsidP="008056E2">
      <w:pPr>
        <w:ind w:left="-360" w:right="-540"/>
        <w:rPr>
          <w:rFonts w:ascii="Century Gothic" w:hAnsi="Century Gothic"/>
        </w:rPr>
      </w:pPr>
    </w:p>
    <w:p w14:paraId="11325C30" w14:textId="77777777" w:rsidR="008056E2" w:rsidRPr="008056E2" w:rsidRDefault="001246CB" w:rsidP="008056E2">
      <w:pPr>
        <w:ind w:left="-360" w:right="-540"/>
        <w:rPr>
          <w:rFonts w:ascii="Century Gothic" w:hAnsi="Century Gothic"/>
        </w:rPr>
      </w:pPr>
      <w:r>
        <w:rPr>
          <w:rFonts w:ascii="Century Gothic" w:hAnsi="Century Gothic"/>
        </w:rPr>
        <w:t xml:space="preserve">3.  </w:t>
      </w:r>
      <w:r w:rsidR="008056E2" w:rsidRPr="008056E2">
        <w:rPr>
          <w:rFonts w:ascii="Century Gothic" w:hAnsi="Century Gothic"/>
        </w:rPr>
        <w:t xml:space="preserve">Determine the </w:t>
      </w:r>
      <w:r w:rsidR="008056E2" w:rsidRPr="008056E2">
        <w:rPr>
          <w:rFonts w:ascii="Century Gothic" w:hAnsi="Century Gothic"/>
          <w:b/>
        </w:rPr>
        <w:t>equation</w:t>
      </w:r>
      <w:r w:rsidR="008056E2" w:rsidRPr="008056E2">
        <w:rPr>
          <w:rFonts w:ascii="Century Gothic" w:hAnsi="Century Gothic"/>
        </w:rPr>
        <w:t xml:space="preserve"> of a Quadratic Function in Vertex Form from its graph.</w:t>
      </w:r>
    </w:p>
    <w:p w14:paraId="54074C14" w14:textId="77777777" w:rsidR="008056E2" w:rsidRPr="00642618" w:rsidRDefault="00642618" w:rsidP="00642618">
      <w:pPr>
        <w:ind w:left="-360" w:right="-54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BA9BFB9" wp14:editId="6A2D1032">
            <wp:simplePos x="0" y="0"/>
            <wp:positionH relativeFrom="column">
              <wp:posOffset>5181600</wp:posOffset>
            </wp:positionH>
            <wp:positionV relativeFrom="paragraph">
              <wp:posOffset>257810</wp:posOffset>
            </wp:positionV>
            <wp:extent cx="1668780" cy="1097280"/>
            <wp:effectExtent l="0" t="0" r="7620" b="762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096" b="40598"/>
                    <a:stretch/>
                  </pic:blipFill>
                  <pic:spPr bwMode="auto">
                    <a:xfrm>
                      <a:off x="0" y="0"/>
                      <a:ext cx="166878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ab/>
        <w:t xml:space="preserve">a) </w:t>
      </w:r>
      <w:r w:rsidRPr="00B73EDA">
        <w:rPr>
          <w:position w:val="-10"/>
        </w:rPr>
        <w:object w:dxaOrig="1680" w:dyaOrig="360" w14:anchorId="5DD32EE5">
          <v:shape id="_x0000_i1057" type="#_x0000_t75" style="width:105.4pt;height:23.6pt" o:ole="">
            <v:imagedata r:id="rId31" o:title=""/>
          </v:shape>
          <o:OLEObject Type="Embed" ProgID="Equation.DSMT4" ShapeID="_x0000_i1057" DrawAspect="Content" ObjectID="_1635923989" r:id="rId63"/>
        </w:object>
      </w:r>
      <w:r w:rsidR="008056E2" w:rsidRPr="00642618">
        <w:rPr>
          <w:rFonts w:ascii="Century Gothic" w:hAnsi="Century Gothic"/>
        </w:rPr>
        <w:t xml:space="preserve">             </w:t>
      </w:r>
    </w:p>
    <w:p w14:paraId="36FE8B06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5E28289D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45AAFB28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4B720B7E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712FB211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4DCF3973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21DBD39C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0951D18E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22E0EBCF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29C33905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416F3FF8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63F5EE0D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6CBA4435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40D79D24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2AB43988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5F0FECDF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00FF1862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55571442" w14:textId="77777777" w:rsidR="00642618" w:rsidRDefault="00642618" w:rsidP="008056E2">
      <w:pPr>
        <w:ind w:left="-270" w:right="-540"/>
        <w:rPr>
          <w:rFonts w:ascii="Century Gothic" w:hAnsi="Century Gothic"/>
        </w:rPr>
      </w:pPr>
      <w:r>
        <w:rPr>
          <w:rFonts w:ascii="Century Gothic" w:hAnsi="Century Gothic"/>
        </w:rPr>
        <w:t xml:space="preserve">5.  </w:t>
      </w:r>
      <w:r w:rsidR="008056E2" w:rsidRPr="008056E2">
        <w:rPr>
          <w:rFonts w:ascii="Century Gothic" w:hAnsi="Century Gothic"/>
        </w:rPr>
        <w:t xml:space="preserve">Determine a quadratic function in vertex form that has the following characteristics:  </w:t>
      </w:r>
    </w:p>
    <w:p w14:paraId="08B10BB6" w14:textId="77777777" w:rsidR="008056E2" w:rsidRPr="008056E2" w:rsidRDefault="00642618" w:rsidP="008056E2">
      <w:pPr>
        <w:ind w:left="-270" w:right="-54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proofErr w:type="gramStart"/>
      <w:r>
        <w:rPr>
          <w:rFonts w:ascii="Century Gothic" w:hAnsi="Century Gothic"/>
        </w:rPr>
        <w:t>v</w:t>
      </w:r>
      <w:r w:rsidR="008056E2" w:rsidRPr="008056E2">
        <w:rPr>
          <w:rFonts w:ascii="Century Gothic" w:hAnsi="Century Gothic"/>
        </w:rPr>
        <w:t xml:space="preserve">ertex  </w:t>
      </w:r>
      <w:r>
        <w:rPr>
          <w:rFonts w:ascii="Century Gothic" w:hAnsi="Century Gothic"/>
        </w:rPr>
        <w:t>at</w:t>
      </w:r>
      <w:proofErr w:type="gramEnd"/>
      <w:r>
        <w:rPr>
          <w:rFonts w:ascii="Century Gothic" w:hAnsi="Century Gothic"/>
        </w:rPr>
        <w:t xml:space="preserve"> </w:t>
      </w:r>
      <w:r w:rsidR="008056E2" w:rsidRPr="008056E2">
        <w:rPr>
          <w:rFonts w:ascii="Century Gothic" w:hAnsi="Century Gothic"/>
        </w:rPr>
        <w:t xml:space="preserve">(0,-3) </w:t>
      </w:r>
      <w:r>
        <w:rPr>
          <w:rFonts w:ascii="Century Gothic" w:hAnsi="Century Gothic"/>
        </w:rPr>
        <w:t xml:space="preserve">and </w:t>
      </w:r>
      <w:r w:rsidR="008056E2" w:rsidRPr="008056E2">
        <w:rPr>
          <w:rFonts w:ascii="Century Gothic" w:hAnsi="Century Gothic"/>
        </w:rPr>
        <w:t>pass</w:t>
      </w:r>
      <w:r>
        <w:rPr>
          <w:rFonts w:ascii="Century Gothic" w:hAnsi="Century Gothic"/>
        </w:rPr>
        <w:t>es</w:t>
      </w:r>
      <w:r w:rsidR="008056E2" w:rsidRPr="008056E2">
        <w:rPr>
          <w:rFonts w:ascii="Century Gothic" w:hAnsi="Century Gothic"/>
        </w:rPr>
        <w:t xml:space="preserve"> through </w:t>
      </w:r>
      <w:r>
        <w:rPr>
          <w:rFonts w:ascii="Century Gothic" w:hAnsi="Century Gothic"/>
        </w:rPr>
        <w:t xml:space="preserve">the point </w:t>
      </w:r>
      <w:r w:rsidR="008056E2" w:rsidRPr="008056E2">
        <w:rPr>
          <w:rFonts w:ascii="Century Gothic" w:hAnsi="Century Gothic"/>
        </w:rPr>
        <w:t>(5,-4).</w:t>
      </w:r>
    </w:p>
    <w:p w14:paraId="0B1AFAFF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251BACC1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31BF30B8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0EBCDD10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7E795699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0FFC16BC" w14:textId="77777777" w:rsidR="008056E2" w:rsidRDefault="008056E2" w:rsidP="008056E2">
      <w:pPr>
        <w:ind w:right="-540"/>
        <w:rPr>
          <w:rFonts w:ascii="Century Gothic" w:hAnsi="Century Gothic"/>
        </w:rPr>
      </w:pPr>
    </w:p>
    <w:p w14:paraId="5500D42E" w14:textId="77777777" w:rsidR="00642618" w:rsidRDefault="00642618" w:rsidP="008056E2">
      <w:pPr>
        <w:ind w:right="-540"/>
        <w:rPr>
          <w:rFonts w:ascii="Century Gothic" w:hAnsi="Century Gothic"/>
        </w:rPr>
      </w:pPr>
    </w:p>
    <w:p w14:paraId="1BD8D728" w14:textId="77777777" w:rsidR="00642618" w:rsidRDefault="00642618" w:rsidP="008056E2">
      <w:pPr>
        <w:ind w:right="-540"/>
        <w:rPr>
          <w:rFonts w:ascii="Century Gothic" w:hAnsi="Century Gothic"/>
        </w:rPr>
      </w:pPr>
    </w:p>
    <w:p w14:paraId="68C2E954" w14:textId="77777777" w:rsidR="00716A61" w:rsidRDefault="00716A61" w:rsidP="008056E2">
      <w:pPr>
        <w:ind w:right="-540"/>
        <w:rPr>
          <w:rFonts w:ascii="Century Gothic" w:hAnsi="Century Gothic"/>
        </w:rPr>
      </w:pPr>
    </w:p>
    <w:p w14:paraId="187E2684" w14:textId="77777777" w:rsidR="00716A61" w:rsidRDefault="00716A61" w:rsidP="008056E2">
      <w:pPr>
        <w:ind w:right="-540"/>
        <w:rPr>
          <w:rFonts w:ascii="Century Gothic" w:hAnsi="Century Gothic"/>
        </w:rPr>
      </w:pPr>
    </w:p>
    <w:p w14:paraId="3A98581E" w14:textId="77777777" w:rsidR="00642618" w:rsidRDefault="00642618" w:rsidP="008056E2">
      <w:pPr>
        <w:ind w:right="-540"/>
        <w:rPr>
          <w:rFonts w:ascii="Century Gothic" w:hAnsi="Century Gothic"/>
        </w:rPr>
      </w:pPr>
    </w:p>
    <w:p w14:paraId="0179394A" w14:textId="77777777" w:rsidR="00642618" w:rsidRDefault="00642618" w:rsidP="008056E2">
      <w:pPr>
        <w:ind w:right="-540"/>
        <w:rPr>
          <w:rFonts w:ascii="Century Gothic" w:hAnsi="Century Gothic"/>
        </w:rPr>
      </w:pPr>
    </w:p>
    <w:p w14:paraId="22977CD0" w14:textId="77777777" w:rsidR="00642618" w:rsidRPr="008056E2" w:rsidRDefault="00642618" w:rsidP="008056E2">
      <w:pPr>
        <w:ind w:right="-540"/>
        <w:rPr>
          <w:rFonts w:ascii="Century Gothic" w:hAnsi="Century Gothic"/>
        </w:rPr>
      </w:pPr>
    </w:p>
    <w:p w14:paraId="289C027E" w14:textId="77777777" w:rsidR="008056E2" w:rsidRPr="00642618" w:rsidRDefault="008056E2" w:rsidP="008056E2">
      <w:pPr>
        <w:ind w:right="-540"/>
        <w:rPr>
          <w:rFonts w:ascii="Century Gothic" w:hAnsi="Century Gothic"/>
          <w:sz w:val="20"/>
          <w:szCs w:val="20"/>
        </w:rPr>
      </w:pPr>
      <w:r w:rsidRPr="00642618">
        <w:rPr>
          <w:rFonts w:ascii="Century Gothic" w:hAnsi="Century Gothic"/>
          <w:b/>
          <w:sz w:val="20"/>
          <w:szCs w:val="20"/>
        </w:rPr>
        <w:t>Practice</w:t>
      </w:r>
      <w:r w:rsidRPr="00642618">
        <w:rPr>
          <w:rFonts w:ascii="Century Gothic" w:hAnsi="Century Gothic"/>
          <w:sz w:val="20"/>
          <w:szCs w:val="20"/>
        </w:rPr>
        <w:t>:   p</w:t>
      </w:r>
      <w:r w:rsidR="00642618" w:rsidRPr="00642618">
        <w:rPr>
          <w:rFonts w:ascii="Century Gothic" w:hAnsi="Century Gothic"/>
          <w:sz w:val="20"/>
          <w:szCs w:val="20"/>
        </w:rPr>
        <w:t>.</w:t>
      </w:r>
      <w:r w:rsidRPr="00642618">
        <w:rPr>
          <w:rFonts w:ascii="Century Gothic" w:hAnsi="Century Gothic"/>
          <w:sz w:val="20"/>
          <w:szCs w:val="20"/>
        </w:rPr>
        <w:t xml:space="preserve"> 157 #4, 5ac, 6, 7, </w:t>
      </w:r>
      <w:r w:rsidR="00642618" w:rsidRPr="00642618">
        <w:rPr>
          <w:rFonts w:ascii="Century Gothic" w:hAnsi="Century Gothic"/>
          <w:sz w:val="20"/>
          <w:szCs w:val="20"/>
        </w:rPr>
        <w:t>8, 9</w:t>
      </w:r>
      <w:r w:rsidR="0037265B">
        <w:rPr>
          <w:rFonts w:ascii="Century Gothic" w:hAnsi="Century Gothic"/>
          <w:sz w:val="20"/>
          <w:szCs w:val="20"/>
        </w:rPr>
        <w:tab/>
        <w:t>(</w:t>
      </w:r>
      <w:r w:rsidR="0037265B" w:rsidRPr="0037265B">
        <w:rPr>
          <w:rFonts w:ascii="Century Gothic" w:hAnsi="Century Gothic"/>
          <w:b/>
          <w:sz w:val="20"/>
          <w:szCs w:val="20"/>
        </w:rPr>
        <w:t>QUIZ</w:t>
      </w:r>
      <w:r w:rsidR="0037265B">
        <w:rPr>
          <w:rFonts w:ascii="Century Gothic" w:hAnsi="Century Gothic"/>
          <w:sz w:val="20"/>
          <w:szCs w:val="20"/>
        </w:rPr>
        <w:t xml:space="preserve"> next class!)</w:t>
      </w:r>
    </w:p>
    <w:p w14:paraId="04187355" w14:textId="77777777" w:rsidR="00716A61" w:rsidRDefault="00716A61" w:rsidP="008056E2">
      <w:pPr>
        <w:ind w:right="-450"/>
        <w:jc w:val="center"/>
        <w:rPr>
          <w:rFonts w:ascii="Century Gothic" w:hAnsi="Century Gothic"/>
          <w:b/>
        </w:rPr>
      </w:pPr>
    </w:p>
    <w:p w14:paraId="390D2DA7" w14:textId="77777777" w:rsidR="00716A61" w:rsidRDefault="00716A61" w:rsidP="008056E2">
      <w:pPr>
        <w:ind w:right="-450"/>
        <w:jc w:val="center"/>
        <w:rPr>
          <w:rFonts w:ascii="Century Gothic" w:hAnsi="Century Gothic"/>
          <w:b/>
        </w:rPr>
      </w:pPr>
    </w:p>
    <w:p w14:paraId="499D307A" w14:textId="77777777" w:rsidR="008056E2" w:rsidRPr="008056E2" w:rsidRDefault="00642618" w:rsidP="008056E2">
      <w:pPr>
        <w:ind w:right="-45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3</w:t>
      </w:r>
      <w:r w:rsidR="008056E2" w:rsidRPr="008056E2">
        <w:rPr>
          <w:rFonts w:ascii="Century Gothic" w:hAnsi="Century Gothic"/>
          <w:b/>
        </w:rPr>
        <w:t>.1 Quadratic Functions in Vertex Form – Part 3</w:t>
      </w:r>
      <w:r w:rsidR="0037265B">
        <w:rPr>
          <w:rFonts w:ascii="Century Gothic" w:hAnsi="Century Gothic"/>
          <w:b/>
        </w:rPr>
        <w:t xml:space="preserve">  </w:t>
      </w:r>
      <w:r w:rsidR="0037265B" w:rsidRPr="00B73EDA">
        <w:rPr>
          <w:position w:val="-10"/>
        </w:rPr>
        <w:object w:dxaOrig="1680" w:dyaOrig="360" w14:anchorId="09BAF424">
          <v:shape id="_x0000_i1058" type="#_x0000_t75" style="width:105.4pt;height:23.6pt" o:ole="">
            <v:imagedata r:id="rId31" o:title=""/>
          </v:shape>
          <o:OLEObject Type="Embed" ProgID="Equation.DSMT4" ShapeID="_x0000_i1058" DrawAspect="Content" ObjectID="_1635923990" r:id="rId64"/>
        </w:object>
      </w:r>
    </w:p>
    <w:p w14:paraId="2E59A185" w14:textId="77777777" w:rsidR="008056E2" w:rsidRDefault="008056E2" w:rsidP="008056E2">
      <w:pPr>
        <w:ind w:right="-450"/>
        <w:rPr>
          <w:rFonts w:ascii="Century Gothic" w:hAnsi="Century Gothic"/>
        </w:rPr>
      </w:pPr>
    </w:p>
    <w:p w14:paraId="3F96460E" w14:textId="77777777" w:rsidR="00716A61" w:rsidRDefault="00716A61" w:rsidP="008056E2">
      <w:pPr>
        <w:ind w:right="-450"/>
        <w:rPr>
          <w:rFonts w:ascii="Century Gothic" w:hAnsi="Century Gothic"/>
        </w:rPr>
      </w:pPr>
    </w:p>
    <w:p w14:paraId="030A5FA8" w14:textId="77777777" w:rsidR="00716A61" w:rsidRPr="008056E2" w:rsidRDefault="00716A61" w:rsidP="008056E2">
      <w:pPr>
        <w:ind w:right="-450"/>
        <w:rPr>
          <w:rFonts w:ascii="Century Gothic" w:hAnsi="Century Gothic"/>
        </w:rPr>
      </w:pPr>
    </w:p>
    <w:p w14:paraId="400457F8" w14:textId="77777777" w:rsidR="0037265B" w:rsidRPr="00CA186A" w:rsidRDefault="0037265B" w:rsidP="0037265B">
      <w:pPr>
        <w:ind w:left="-360" w:right="-540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 xml:space="preserve">1.  Graph the following quadratic functions: </w:t>
      </w:r>
    </w:p>
    <w:p w14:paraId="01AF97D2" w14:textId="77777777" w:rsidR="0037265B" w:rsidRDefault="0037265B" w:rsidP="0037265B">
      <w:pPr>
        <w:ind w:left="-360" w:right="-540"/>
        <w:rPr>
          <w:rFonts w:ascii="Century Gothic" w:eastAsiaTheme="minorEastAsia" w:hAnsi="Century Gothic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8"/>
        <w:gridCol w:w="1066"/>
        <w:gridCol w:w="3258"/>
        <w:gridCol w:w="1065"/>
      </w:tblGrid>
      <w:tr w:rsidR="0037265B" w14:paraId="6E7C0ADE" w14:textId="77777777" w:rsidTr="0037265B">
        <w:trPr>
          <w:trHeight w:val="576"/>
          <w:jc w:val="center"/>
        </w:trPr>
        <w:tc>
          <w:tcPr>
            <w:tcW w:w="4324" w:type="dxa"/>
            <w:gridSpan w:val="2"/>
            <w:vAlign w:val="center"/>
          </w:tcPr>
          <w:p w14:paraId="48600BC9" w14:textId="77777777" w:rsidR="0037265B" w:rsidRDefault="0037265B" w:rsidP="0037265B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     </w:t>
            </w:r>
            <w:r w:rsidR="00BF6E79" w:rsidRPr="00B73EDA">
              <w:rPr>
                <w:position w:val="-10"/>
              </w:rPr>
              <w:object w:dxaOrig="999" w:dyaOrig="360" w14:anchorId="6434C099">
                <v:shape id="_x0000_i1059" type="#_x0000_t75" style="width:62.8pt;height:23.6pt" o:ole="">
                  <v:imagedata r:id="rId65" o:title=""/>
                </v:shape>
                <o:OLEObject Type="Embed" ProgID="Equation.DSMT4" ShapeID="_x0000_i1059" DrawAspect="Content" ObjectID="_1635923991" r:id="rId66"/>
              </w:object>
            </w:r>
          </w:p>
          <w:p w14:paraId="27B0F637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 w:rsidRPr="00B73EDA">
              <w:rPr>
                <w:position w:val="-10"/>
              </w:rPr>
              <w:object w:dxaOrig="980" w:dyaOrig="260" w14:anchorId="56CD9E46">
                <v:shape id="_x0000_i1060" type="#_x0000_t75" style="width:62.2pt;height:16.15pt" o:ole="">
                  <v:imagedata r:id="rId35" o:title=""/>
                </v:shape>
                <o:OLEObject Type="Embed" ProgID="Equation.DSMT4" ShapeID="_x0000_i1060" DrawAspect="Content" ObjectID="_1635923992" r:id="rId67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293DC477">
                <v:shape id="_x0000_i1061" type="#_x0000_t75" style="width:59.35pt;height:16.15pt" o:ole="">
                  <v:imagedata r:id="rId37" o:title=""/>
                </v:shape>
                <o:OLEObject Type="Embed" ProgID="Equation.DSMT4" ShapeID="_x0000_i1061" DrawAspect="Content" ObjectID="_1635923993" r:id="rId68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41A6C553">
                <v:shape id="_x0000_i1062" type="#_x0000_t75" style="width:59.35pt;height:16.15pt" o:ole="">
                  <v:imagedata r:id="rId39" o:title=""/>
                </v:shape>
                <o:OLEObject Type="Embed" ProgID="Equation.DSMT4" ShapeID="_x0000_i1062" DrawAspect="Content" ObjectID="_1635923994" r:id="rId69"/>
              </w:object>
            </w:r>
            <w:r>
              <w:rPr>
                <w:rFonts w:ascii="Century Gothic" w:hAnsi="Century Gothic"/>
              </w:rPr>
              <w:tab/>
            </w:r>
          </w:p>
        </w:tc>
        <w:tc>
          <w:tcPr>
            <w:tcW w:w="4323" w:type="dxa"/>
            <w:gridSpan w:val="2"/>
            <w:vAlign w:val="center"/>
          </w:tcPr>
          <w:p w14:paraId="4AE25E71" w14:textId="77777777" w:rsidR="0037265B" w:rsidRDefault="0037265B" w:rsidP="0037265B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</w:t>
            </w:r>
            <w:r w:rsidR="00DD20D4" w:rsidRPr="00B73EDA">
              <w:rPr>
                <w:position w:val="-10"/>
              </w:rPr>
              <w:object w:dxaOrig="1620" w:dyaOrig="360" w14:anchorId="35ECCE8E">
                <v:shape id="_x0000_i1063" type="#_x0000_t75" style="width:101.95pt;height:23.6pt" o:ole="">
                  <v:imagedata r:id="rId70" o:title=""/>
                </v:shape>
                <o:OLEObject Type="Embed" ProgID="Equation.DSMT4" ShapeID="_x0000_i1063" DrawAspect="Content" ObjectID="_1635923995" r:id="rId71"/>
              </w:object>
            </w:r>
          </w:p>
          <w:p w14:paraId="694DF34F" w14:textId="77777777" w:rsidR="0037265B" w:rsidRPr="002D4B58" w:rsidRDefault="0037265B" w:rsidP="0037265B">
            <w:pPr>
              <w:ind w:right="-450"/>
              <w:rPr>
                <w:position w:val="-10"/>
              </w:rPr>
            </w:pPr>
            <w:r w:rsidRPr="00B73EDA">
              <w:rPr>
                <w:position w:val="-10"/>
              </w:rPr>
              <w:object w:dxaOrig="980" w:dyaOrig="260" w14:anchorId="58BCE96A">
                <v:shape id="_x0000_i1064" type="#_x0000_t75" style="width:62.2pt;height:16.15pt" o:ole="">
                  <v:imagedata r:id="rId35" o:title=""/>
                </v:shape>
                <o:OLEObject Type="Embed" ProgID="Equation.DSMT4" ShapeID="_x0000_i1064" DrawAspect="Content" ObjectID="_1635923996" r:id="rId72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62535A74">
                <v:shape id="_x0000_i1065" type="#_x0000_t75" style="width:59.35pt;height:16.15pt" o:ole="">
                  <v:imagedata r:id="rId37" o:title=""/>
                </v:shape>
                <o:OLEObject Type="Embed" ProgID="Equation.DSMT4" ShapeID="_x0000_i1065" DrawAspect="Content" ObjectID="_1635923997" r:id="rId73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32C1F0E7">
                <v:shape id="_x0000_i1066" type="#_x0000_t75" style="width:59.35pt;height:16.15pt" o:ole="">
                  <v:imagedata r:id="rId39" o:title=""/>
                </v:shape>
                <o:OLEObject Type="Embed" ProgID="Equation.DSMT4" ShapeID="_x0000_i1066" DrawAspect="Content" ObjectID="_1635923998" r:id="rId74"/>
              </w:object>
            </w:r>
          </w:p>
        </w:tc>
      </w:tr>
      <w:tr w:rsidR="0037265B" w14:paraId="70C4E59F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27B9D971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6" w:type="dxa"/>
            <w:vAlign w:val="center"/>
          </w:tcPr>
          <w:p w14:paraId="1FD78205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29A3B59C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087AF991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37265B" w14:paraId="7E6FD439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4CA9FC92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6" w:type="dxa"/>
            <w:vAlign w:val="center"/>
          </w:tcPr>
          <w:p w14:paraId="304B57F7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557A59EC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51D89F9B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37265B" w14:paraId="6A722A09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232D8386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6" w:type="dxa"/>
            <w:vAlign w:val="center"/>
          </w:tcPr>
          <w:p w14:paraId="241B660D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4A26C74E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4CB8D938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37265B" w14:paraId="69D5F1FB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38C37C4D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6" w:type="dxa"/>
            <w:vAlign w:val="center"/>
          </w:tcPr>
          <w:p w14:paraId="3E84786E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7B0CE15C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382E789D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37265B" w14:paraId="7EB7D0FC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4FB106F2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6" w:type="dxa"/>
            <w:vAlign w:val="center"/>
          </w:tcPr>
          <w:p w14:paraId="556446CF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02FD4553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5" w:type="dxa"/>
            <w:vAlign w:val="center"/>
          </w:tcPr>
          <w:p w14:paraId="495937A0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DD20D4" w14:paraId="1057B252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6CD95EE9" w14:textId="77777777" w:rsidR="00DD20D4" w:rsidRDefault="00DD20D4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 value</w:t>
            </w:r>
          </w:p>
        </w:tc>
        <w:tc>
          <w:tcPr>
            <w:tcW w:w="1066" w:type="dxa"/>
            <w:vAlign w:val="center"/>
          </w:tcPr>
          <w:p w14:paraId="6A1B0B26" w14:textId="77777777" w:rsidR="00DD20D4" w:rsidRDefault="00DD20D4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2A87B069" w14:textId="77777777" w:rsidR="00DD20D4" w:rsidRDefault="00DD20D4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 value</w:t>
            </w:r>
          </w:p>
        </w:tc>
        <w:tc>
          <w:tcPr>
            <w:tcW w:w="1065" w:type="dxa"/>
            <w:vAlign w:val="center"/>
          </w:tcPr>
          <w:p w14:paraId="32876C6F" w14:textId="77777777" w:rsidR="00DD20D4" w:rsidRDefault="00DD20D4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0F60BF05" w14:textId="77777777" w:rsidR="0037265B" w:rsidRPr="008056E2" w:rsidRDefault="00716A61" w:rsidP="0037265B">
      <w:pPr>
        <w:ind w:left="-360" w:right="-540"/>
        <w:rPr>
          <w:rFonts w:ascii="Century Gothic" w:eastAsiaTheme="minorEastAsia" w:hAnsi="Century Gothic"/>
        </w:rPr>
      </w:pP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52096" behindDoc="0" locked="0" layoutInCell="1" allowOverlap="1" wp14:anchorId="5543A2D0" wp14:editId="1EC9D7B0">
            <wp:simplePos x="0" y="0"/>
            <wp:positionH relativeFrom="column">
              <wp:posOffset>3619500</wp:posOffset>
            </wp:positionH>
            <wp:positionV relativeFrom="paragraph">
              <wp:posOffset>267970</wp:posOffset>
            </wp:positionV>
            <wp:extent cx="2981960" cy="2306955"/>
            <wp:effectExtent l="0" t="0" r="889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3828">
        <w:rPr>
          <w:rFonts w:ascii="Century Gothic" w:hAnsi="Century Gothic"/>
          <w:b/>
          <w:noProof/>
        </w:rPr>
        <w:drawing>
          <wp:anchor distT="0" distB="0" distL="114300" distR="114300" simplePos="0" relativeHeight="251650048" behindDoc="0" locked="0" layoutInCell="1" allowOverlap="1" wp14:anchorId="40643169" wp14:editId="5EC86501">
            <wp:simplePos x="0" y="0"/>
            <wp:positionH relativeFrom="column">
              <wp:posOffset>327660</wp:posOffset>
            </wp:positionH>
            <wp:positionV relativeFrom="paragraph">
              <wp:posOffset>267970</wp:posOffset>
            </wp:positionV>
            <wp:extent cx="2982595" cy="2306955"/>
            <wp:effectExtent l="0" t="0" r="8255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595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8CE462" w14:textId="77777777" w:rsidR="0037265B" w:rsidRDefault="0037265B" w:rsidP="0037265B">
      <w:pPr>
        <w:ind w:left="-360" w:right="-540"/>
        <w:rPr>
          <w:rFonts w:ascii="Century Gothic" w:eastAsiaTheme="minorEastAsia" w:hAnsi="Century Gothic"/>
        </w:rPr>
      </w:pPr>
    </w:p>
    <w:p w14:paraId="7122349A" w14:textId="77777777" w:rsidR="0037265B" w:rsidRDefault="0037265B" w:rsidP="0037265B">
      <w:pPr>
        <w:ind w:left="-360" w:right="-540"/>
        <w:rPr>
          <w:rFonts w:ascii="Century Gothic" w:eastAsiaTheme="minorEastAsia" w:hAnsi="Century Gothic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8"/>
        <w:gridCol w:w="1066"/>
        <w:gridCol w:w="3258"/>
        <w:gridCol w:w="1065"/>
      </w:tblGrid>
      <w:tr w:rsidR="00716A61" w14:paraId="6C3152CF" w14:textId="77777777" w:rsidTr="0037265B">
        <w:trPr>
          <w:trHeight w:val="576"/>
          <w:jc w:val="center"/>
        </w:trPr>
        <w:tc>
          <w:tcPr>
            <w:tcW w:w="4324" w:type="dxa"/>
            <w:gridSpan w:val="2"/>
            <w:vAlign w:val="center"/>
          </w:tcPr>
          <w:p w14:paraId="4848F034" w14:textId="77777777" w:rsidR="0037265B" w:rsidRDefault="0037265B" w:rsidP="0037265B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 </w:t>
            </w:r>
            <w:r w:rsidR="00DD20D4" w:rsidRPr="00DD20D4">
              <w:rPr>
                <w:position w:val="-10"/>
              </w:rPr>
              <w:object w:dxaOrig="1760" w:dyaOrig="360" w14:anchorId="48D7CBBA">
                <v:shape id="_x0000_i1067" type="#_x0000_t75" style="width:111.15pt;height:23.6pt" o:ole="">
                  <v:imagedata r:id="rId75" o:title=""/>
                </v:shape>
                <o:OLEObject Type="Embed" ProgID="Equation.DSMT4" ShapeID="_x0000_i1067" DrawAspect="Content" ObjectID="_1635923999" r:id="rId76"/>
              </w:object>
            </w:r>
          </w:p>
          <w:p w14:paraId="3133E943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 w:rsidRPr="00B73EDA">
              <w:rPr>
                <w:position w:val="-10"/>
              </w:rPr>
              <w:object w:dxaOrig="980" w:dyaOrig="260" w14:anchorId="19AF7BC9">
                <v:shape id="_x0000_i1068" type="#_x0000_t75" style="width:62.2pt;height:16.15pt" o:ole="">
                  <v:imagedata r:id="rId35" o:title=""/>
                </v:shape>
                <o:OLEObject Type="Embed" ProgID="Equation.DSMT4" ShapeID="_x0000_i1068" DrawAspect="Content" ObjectID="_1635924000" r:id="rId77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7C2C7FFE">
                <v:shape id="_x0000_i1069" type="#_x0000_t75" style="width:59.35pt;height:16.15pt" o:ole="">
                  <v:imagedata r:id="rId37" o:title=""/>
                </v:shape>
                <o:OLEObject Type="Embed" ProgID="Equation.DSMT4" ShapeID="_x0000_i1069" DrawAspect="Content" ObjectID="_1635924001" r:id="rId78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52373965">
                <v:shape id="_x0000_i1070" type="#_x0000_t75" style="width:59.35pt;height:16.15pt" o:ole="">
                  <v:imagedata r:id="rId39" o:title=""/>
                </v:shape>
                <o:OLEObject Type="Embed" ProgID="Equation.DSMT4" ShapeID="_x0000_i1070" DrawAspect="Content" ObjectID="_1635924002" r:id="rId79"/>
              </w:object>
            </w:r>
            <w:r>
              <w:rPr>
                <w:rFonts w:ascii="Century Gothic" w:hAnsi="Century Gothic"/>
              </w:rPr>
              <w:tab/>
            </w:r>
          </w:p>
        </w:tc>
        <w:tc>
          <w:tcPr>
            <w:tcW w:w="4323" w:type="dxa"/>
            <w:gridSpan w:val="2"/>
            <w:vAlign w:val="center"/>
          </w:tcPr>
          <w:p w14:paraId="2F88782C" w14:textId="77777777" w:rsidR="0037265B" w:rsidRDefault="0037265B" w:rsidP="0037265B">
            <w:pPr>
              <w:ind w:right="-450"/>
              <w:rPr>
                <w:position w:val="-10"/>
              </w:rPr>
            </w:pPr>
            <w:r>
              <w:rPr>
                <w:position w:val="-10"/>
              </w:rPr>
              <w:t xml:space="preserve">                 </w:t>
            </w:r>
            <w:r w:rsidR="00DD20D4" w:rsidRPr="00DD20D4">
              <w:rPr>
                <w:position w:val="-24"/>
              </w:rPr>
              <w:object w:dxaOrig="2000" w:dyaOrig="620" w14:anchorId="2BA1B6ED">
                <v:shape id="_x0000_i1071" type="#_x0000_t75" style="width:126.15pt;height:39.75pt" o:ole="">
                  <v:imagedata r:id="rId80" o:title=""/>
                </v:shape>
                <o:OLEObject Type="Embed" ProgID="Equation.DSMT4" ShapeID="_x0000_i1071" DrawAspect="Content" ObjectID="_1635924003" r:id="rId81"/>
              </w:object>
            </w:r>
          </w:p>
          <w:p w14:paraId="2176F8BE" w14:textId="77777777" w:rsidR="0037265B" w:rsidRPr="002D4B58" w:rsidRDefault="0037265B" w:rsidP="0037265B">
            <w:pPr>
              <w:ind w:right="-450"/>
              <w:rPr>
                <w:position w:val="-10"/>
              </w:rPr>
            </w:pPr>
            <w:r w:rsidRPr="00B73EDA">
              <w:rPr>
                <w:position w:val="-10"/>
              </w:rPr>
              <w:object w:dxaOrig="980" w:dyaOrig="260" w14:anchorId="75F376C3">
                <v:shape id="_x0000_i1072" type="#_x0000_t75" style="width:62.2pt;height:16.15pt" o:ole="">
                  <v:imagedata r:id="rId35" o:title=""/>
                </v:shape>
                <o:OLEObject Type="Embed" ProgID="Equation.DSMT4" ShapeID="_x0000_i1072" DrawAspect="Content" ObjectID="_1635924004" r:id="rId82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182020C9">
                <v:shape id="_x0000_i1073" type="#_x0000_t75" style="width:59.35pt;height:16.15pt" o:ole="">
                  <v:imagedata r:id="rId37" o:title=""/>
                </v:shape>
                <o:OLEObject Type="Embed" ProgID="Equation.DSMT4" ShapeID="_x0000_i1073" DrawAspect="Content" ObjectID="_1635924005" r:id="rId83"/>
              </w:object>
            </w:r>
            <w:r>
              <w:rPr>
                <w:position w:val="-10"/>
              </w:rPr>
              <w:tab/>
            </w:r>
            <w:r w:rsidRPr="00B73EDA">
              <w:rPr>
                <w:position w:val="-10"/>
              </w:rPr>
              <w:object w:dxaOrig="940" w:dyaOrig="260" w14:anchorId="239681EF">
                <v:shape id="_x0000_i1074" type="#_x0000_t75" style="width:59.35pt;height:16.15pt" o:ole="">
                  <v:imagedata r:id="rId39" o:title=""/>
                </v:shape>
                <o:OLEObject Type="Embed" ProgID="Equation.DSMT4" ShapeID="_x0000_i1074" DrawAspect="Content" ObjectID="_1635924006" r:id="rId84"/>
              </w:object>
            </w:r>
          </w:p>
        </w:tc>
      </w:tr>
      <w:tr w:rsidR="00716A61" w14:paraId="4BDE9AD6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3B42BB79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6" w:type="dxa"/>
            <w:vAlign w:val="center"/>
          </w:tcPr>
          <w:p w14:paraId="0A1ED692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5C1A48B3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7763D490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11CEBFEB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35E6EDC4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6" w:type="dxa"/>
            <w:vAlign w:val="center"/>
          </w:tcPr>
          <w:p w14:paraId="773C52DD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6043E03E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26FEA362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32194546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43A561A1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6" w:type="dxa"/>
            <w:vAlign w:val="center"/>
          </w:tcPr>
          <w:p w14:paraId="3A9F2D5D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079C1464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09C6FE5F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62CC0D37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0E836234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6" w:type="dxa"/>
            <w:vAlign w:val="center"/>
          </w:tcPr>
          <w:p w14:paraId="615B1B36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7F2FDAE7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69EDCC86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45C2C6C4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4923DD55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6" w:type="dxa"/>
            <w:vAlign w:val="center"/>
          </w:tcPr>
          <w:p w14:paraId="7FEEE45C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0ABB9F80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5" w:type="dxa"/>
            <w:vAlign w:val="center"/>
          </w:tcPr>
          <w:p w14:paraId="5AE2B190" w14:textId="77777777" w:rsidR="0037265B" w:rsidRDefault="0037265B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716A61" w14:paraId="65805E9B" w14:textId="77777777" w:rsidTr="0037265B">
        <w:trPr>
          <w:trHeight w:val="432"/>
          <w:jc w:val="center"/>
        </w:trPr>
        <w:tc>
          <w:tcPr>
            <w:tcW w:w="3258" w:type="dxa"/>
            <w:vAlign w:val="center"/>
          </w:tcPr>
          <w:p w14:paraId="5C5024CB" w14:textId="77777777" w:rsidR="00DD20D4" w:rsidRDefault="00DD20D4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 value</w:t>
            </w:r>
          </w:p>
        </w:tc>
        <w:tc>
          <w:tcPr>
            <w:tcW w:w="1066" w:type="dxa"/>
            <w:vAlign w:val="center"/>
          </w:tcPr>
          <w:p w14:paraId="09A0668D" w14:textId="77777777" w:rsidR="00DD20D4" w:rsidRDefault="00DD20D4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8" w:type="dxa"/>
            <w:vAlign w:val="center"/>
          </w:tcPr>
          <w:p w14:paraId="698AEACA" w14:textId="77777777" w:rsidR="00DD20D4" w:rsidRDefault="00DD20D4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 value</w:t>
            </w:r>
          </w:p>
        </w:tc>
        <w:tc>
          <w:tcPr>
            <w:tcW w:w="1065" w:type="dxa"/>
            <w:vAlign w:val="center"/>
          </w:tcPr>
          <w:p w14:paraId="115E30BC" w14:textId="77777777" w:rsidR="00DD20D4" w:rsidRDefault="00DD20D4" w:rsidP="0037265B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08BA5700" w14:textId="77777777" w:rsidR="00DD20D4" w:rsidRDefault="00DD20D4" w:rsidP="008056E2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lastRenderedPageBreak/>
        <w:tab/>
      </w:r>
      <w:r w:rsidR="00DE1918">
        <w:rPr>
          <w:rFonts w:ascii="Century Gothic" w:eastAsiaTheme="minorEastAsia" w:hAnsi="Century Gothic"/>
        </w:rPr>
        <w:t>The deck of the Lions’ Gate Bridge in Vancouver is suspended from two main cables attached</w:t>
      </w:r>
    </w:p>
    <w:p w14:paraId="6FA843AF" w14:textId="77777777" w:rsidR="00DE1918" w:rsidRDefault="00DE1918" w:rsidP="008056E2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  <w:t>to the tops of two supporting towers.  Between the towers, the main cables take the shape of</w:t>
      </w:r>
    </w:p>
    <w:p w14:paraId="2539829E" w14:textId="77777777" w:rsidR="00DE1918" w:rsidRDefault="00DE1918" w:rsidP="008056E2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  <w:t>a parabola as they support the weight of the deck.</w:t>
      </w:r>
    </w:p>
    <w:p w14:paraId="2A54AC8F" w14:textId="77777777" w:rsidR="00DE1918" w:rsidRDefault="00DD20D4" w:rsidP="008056E2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  <w:r w:rsidR="008056E2" w:rsidRPr="008056E2">
        <w:rPr>
          <w:rFonts w:ascii="Century Gothic" w:eastAsiaTheme="minorEastAsia" w:hAnsi="Century Gothic"/>
        </w:rPr>
        <w:t xml:space="preserve">The towers are 111 m tall relative to the water's surface and are 472 m apart.  The lowest point </w:t>
      </w:r>
    </w:p>
    <w:p w14:paraId="0D6CB688" w14:textId="77777777" w:rsidR="008056E2" w:rsidRDefault="00DE1918" w:rsidP="008056E2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  <w:r w:rsidR="008056E2" w:rsidRPr="008056E2">
        <w:rPr>
          <w:rFonts w:ascii="Century Gothic" w:eastAsiaTheme="minorEastAsia" w:hAnsi="Century Gothic"/>
        </w:rPr>
        <w:t>of the cables is approximately 67 m above the water's surface.</w:t>
      </w:r>
    </w:p>
    <w:p w14:paraId="1EA324F3" w14:textId="77777777" w:rsidR="00DE1918" w:rsidRPr="008056E2" w:rsidRDefault="00DE1918" w:rsidP="008056E2">
      <w:pPr>
        <w:ind w:left="-450" w:right="-450"/>
        <w:rPr>
          <w:rFonts w:ascii="Century Gothic" w:eastAsiaTheme="minorEastAsia" w:hAnsi="Century Gothic"/>
        </w:rPr>
      </w:pPr>
    </w:p>
    <w:p w14:paraId="73CD31D3" w14:textId="77777777" w:rsidR="008056E2" w:rsidRPr="00DE1918" w:rsidRDefault="00DE1918" w:rsidP="00DE1918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  <w:t xml:space="preserve">a) </w:t>
      </w:r>
      <w:r w:rsidR="008056E2" w:rsidRPr="00DE1918">
        <w:rPr>
          <w:rFonts w:ascii="Century Gothic" w:eastAsiaTheme="minorEastAsia" w:hAnsi="Century Gothic"/>
        </w:rPr>
        <w:t>Model the shape of the cables with a quadratic function in vertex form (write the equation).</w:t>
      </w:r>
    </w:p>
    <w:p w14:paraId="21FD6AA8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11F18461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79702C71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5F65D586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60BD53DD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5A472B7C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775C2AF4" w14:textId="77777777" w:rsidR="008056E2" w:rsidRPr="008056E2" w:rsidRDefault="00DE1918" w:rsidP="008056E2">
      <w:pPr>
        <w:ind w:right="-450"/>
        <w:rPr>
          <w:rFonts w:ascii="Century Gothic" w:eastAsiaTheme="minorEastAsia" w:hAnsi="Century Gothic"/>
        </w:rPr>
      </w:pPr>
      <w:r w:rsidRPr="008056E2">
        <w:rPr>
          <w:rFonts w:ascii="Century Gothic" w:eastAsiaTheme="minorEastAsia" w:hAnsi="Century Gothic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003692A" wp14:editId="7DE66B10">
                <wp:simplePos x="0" y="0"/>
                <wp:positionH relativeFrom="column">
                  <wp:posOffset>97155</wp:posOffset>
                </wp:positionH>
                <wp:positionV relativeFrom="paragraph">
                  <wp:posOffset>118745</wp:posOffset>
                </wp:positionV>
                <wp:extent cx="3438525" cy="0"/>
                <wp:effectExtent l="0" t="0" r="9525" b="19050"/>
                <wp:wrapNone/>
                <wp:docPr id="264" name="Straight Connector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38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FEB820" id="Straight Connector 264" o:spid="_x0000_s1026" style="position:absolute;z-index:251653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.65pt,9.35pt" to="278.4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" strokecolor="black [3040]"/>
            </w:pict>
          </mc:Fallback>
        </mc:AlternateContent>
      </w:r>
    </w:p>
    <w:p w14:paraId="25E8DCF6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717188D4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2B9B2773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7A45391F" w14:textId="77777777" w:rsid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4CAD4C01" w14:textId="77777777" w:rsidR="006456D7" w:rsidRPr="008056E2" w:rsidRDefault="006456D7" w:rsidP="008056E2">
      <w:pPr>
        <w:ind w:right="-450"/>
        <w:rPr>
          <w:rFonts w:ascii="Century Gothic" w:eastAsiaTheme="minorEastAsia" w:hAnsi="Century Gothic"/>
        </w:rPr>
      </w:pPr>
    </w:p>
    <w:p w14:paraId="2F499203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34735A27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48565492" w14:textId="77777777" w:rsid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32F74D0A" w14:textId="77777777" w:rsidR="00DE1918" w:rsidRDefault="00DE1918" w:rsidP="008056E2">
      <w:pPr>
        <w:ind w:right="-450"/>
        <w:rPr>
          <w:rFonts w:ascii="Century Gothic" w:eastAsiaTheme="minorEastAsia" w:hAnsi="Century Gothic"/>
        </w:rPr>
      </w:pPr>
    </w:p>
    <w:p w14:paraId="545356F7" w14:textId="77777777" w:rsidR="00DE1918" w:rsidRPr="008056E2" w:rsidRDefault="00DE1918" w:rsidP="008056E2">
      <w:pPr>
        <w:ind w:right="-450"/>
        <w:rPr>
          <w:rFonts w:ascii="Century Gothic" w:eastAsiaTheme="minorEastAsia" w:hAnsi="Century Gothic"/>
        </w:rPr>
      </w:pPr>
    </w:p>
    <w:p w14:paraId="1C3C35DF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4CEB7451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7FDA2C20" w14:textId="77777777" w:rsidR="006456D7" w:rsidRDefault="006456D7" w:rsidP="00DE1918">
      <w:pPr>
        <w:ind w:left="-450" w:right="-450"/>
        <w:rPr>
          <w:rFonts w:ascii="Century Gothic" w:eastAsiaTheme="minorEastAsia" w:hAnsi="Century Gothic"/>
        </w:rPr>
      </w:pPr>
    </w:p>
    <w:p w14:paraId="6FDBCC9F" w14:textId="77777777" w:rsidR="006456D7" w:rsidRDefault="006456D7" w:rsidP="00DE1918">
      <w:pPr>
        <w:ind w:left="-450" w:right="-450"/>
        <w:rPr>
          <w:rFonts w:ascii="Century Gothic" w:eastAsiaTheme="minorEastAsia" w:hAnsi="Century Gothic"/>
        </w:rPr>
      </w:pPr>
    </w:p>
    <w:p w14:paraId="5E45D97C" w14:textId="77777777" w:rsidR="006456D7" w:rsidRDefault="006456D7" w:rsidP="00DE1918">
      <w:pPr>
        <w:ind w:left="-450" w:right="-450"/>
        <w:rPr>
          <w:rFonts w:ascii="Century Gothic" w:eastAsiaTheme="minorEastAsia" w:hAnsi="Century Gothic"/>
        </w:rPr>
      </w:pPr>
    </w:p>
    <w:p w14:paraId="38B54F47" w14:textId="77777777" w:rsidR="006456D7" w:rsidRDefault="006456D7" w:rsidP="00DE1918">
      <w:pPr>
        <w:ind w:left="-450" w:right="-450"/>
        <w:rPr>
          <w:rFonts w:ascii="Century Gothic" w:eastAsiaTheme="minorEastAsia" w:hAnsi="Century Gothic"/>
        </w:rPr>
      </w:pPr>
    </w:p>
    <w:p w14:paraId="1EAF197B" w14:textId="77777777" w:rsidR="006456D7" w:rsidRDefault="006456D7" w:rsidP="00DE1918">
      <w:pPr>
        <w:ind w:left="-450" w:right="-450"/>
        <w:rPr>
          <w:rFonts w:ascii="Century Gothic" w:eastAsiaTheme="minorEastAsia" w:hAnsi="Century Gothic"/>
        </w:rPr>
      </w:pPr>
    </w:p>
    <w:p w14:paraId="3E71507C" w14:textId="77777777" w:rsidR="008056E2" w:rsidRPr="00DE1918" w:rsidRDefault="00DE1918" w:rsidP="00DE1918">
      <w:pPr>
        <w:ind w:left="-45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  <w:t xml:space="preserve">b) </w:t>
      </w:r>
      <w:r w:rsidR="008056E2" w:rsidRPr="00DE1918">
        <w:rPr>
          <w:rFonts w:ascii="Century Gothic" w:eastAsiaTheme="minorEastAsia" w:hAnsi="Century Gothic"/>
        </w:rPr>
        <w:t xml:space="preserve">Determine the height above the surface of the water of a point on the cables that is 90 m </w:t>
      </w:r>
      <w:r>
        <w:rPr>
          <w:rFonts w:ascii="Century Gothic" w:eastAsiaTheme="minorEastAsia" w:hAnsi="Century Gothic"/>
        </w:rPr>
        <w:tab/>
      </w:r>
      <w:r w:rsidR="008056E2" w:rsidRPr="00DE1918">
        <w:rPr>
          <w:rFonts w:ascii="Century Gothic" w:eastAsiaTheme="minorEastAsia" w:hAnsi="Century Gothic"/>
        </w:rPr>
        <w:t>horizontally from one of the towers (to the nearest tenth).</w:t>
      </w:r>
    </w:p>
    <w:p w14:paraId="1C2985DB" w14:textId="77777777" w:rsidR="008056E2" w:rsidRPr="008056E2" w:rsidRDefault="008056E2" w:rsidP="008056E2">
      <w:pPr>
        <w:ind w:right="-450"/>
        <w:rPr>
          <w:rFonts w:ascii="Century Gothic" w:eastAsiaTheme="minorEastAsia" w:hAnsi="Century Gothic"/>
        </w:rPr>
      </w:pPr>
    </w:p>
    <w:p w14:paraId="0000F01D" w14:textId="77777777" w:rsidR="008056E2" w:rsidRDefault="008056E2" w:rsidP="008056E2">
      <w:pPr>
        <w:ind w:right="-540"/>
        <w:rPr>
          <w:rFonts w:ascii="Century Gothic" w:hAnsi="Century Gothic"/>
        </w:rPr>
      </w:pPr>
    </w:p>
    <w:p w14:paraId="3F083BF0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39F030E5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4E908620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197657AA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6C0DC6A8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678B1A2F" w14:textId="77777777" w:rsidR="008056E2" w:rsidRPr="008056E2" w:rsidRDefault="008056E2" w:rsidP="008056E2">
      <w:pPr>
        <w:ind w:left="-270" w:right="-540"/>
        <w:rPr>
          <w:rFonts w:ascii="Century Gothic" w:hAnsi="Century Gothic"/>
        </w:rPr>
      </w:pPr>
    </w:p>
    <w:p w14:paraId="5E78605A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4B155062" w14:textId="77777777" w:rsidR="008056E2" w:rsidRPr="008056E2" w:rsidRDefault="008056E2" w:rsidP="008056E2">
      <w:pPr>
        <w:ind w:right="-540"/>
        <w:rPr>
          <w:rFonts w:ascii="Century Gothic" w:hAnsi="Century Gothic"/>
        </w:rPr>
      </w:pPr>
    </w:p>
    <w:p w14:paraId="0BB9AAD4" w14:textId="77777777" w:rsidR="008056E2" w:rsidRDefault="008056E2" w:rsidP="008056E2">
      <w:pPr>
        <w:ind w:right="-540"/>
        <w:rPr>
          <w:rFonts w:ascii="Century Gothic" w:hAnsi="Century Gothic"/>
        </w:rPr>
      </w:pPr>
    </w:p>
    <w:p w14:paraId="6CDB37B7" w14:textId="77777777" w:rsidR="00DE1918" w:rsidRDefault="00DE1918" w:rsidP="008056E2">
      <w:pPr>
        <w:ind w:right="-540"/>
        <w:rPr>
          <w:rFonts w:ascii="Century Gothic" w:hAnsi="Century Gothic"/>
        </w:rPr>
      </w:pPr>
    </w:p>
    <w:p w14:paraId="30F56A3B" w14:textId="77777777" w:rsidR="00DE1918" w:rsidRDefault="00DE1918" w:rsidP="008056E2">
      <w:pPr>
        <w:ind w:right="-540"/>
        <w:rPr>
          <w:rFonts w:ascii="Century Gothic" w:hAnsi="Century Gothic"/>
        </w:rPr>
      </w:pPr>
    </w:p>
    <w:p w14:paraId="51F931EC" w14:textId="77777777" w:rsidR="00DE1918" w:rsidRPr="008056E2" w:rsidRDefault="00DE1918" w:rsidP="008056E2">
      <w:pPr>
        <w:ind w:right="-540"/>
        <w:rPr>
          <w:rFonts w:ascii="Century Gothic" w:hAnsi="Century Gothic"/>
        </w:rPr>
      </w:pPr>
    </w:p>
    <w:p w14:paraId="5FFD186E" w14:textId="77777777" w:rsidR="008056E2" w:rsidRDefault="008056E2" w:rsidP="008056E2">
      <w:pPr>
        <w:ind w:right="-540"/>
        <w:rPr>
          <w:rFonts w:ascii="Century Gothic" w:hAnsi="Century Gothic"/>
          <w:sz w:val="20"/>
          <w:szCs w:val="20"/>
        </w:rPr>
      </w:pPr>
      <w:r w:rsidRPr="008B39CA">
        <w:rPr>
          <w:rFonts w:ascii="Century Gothic" w:hAnsi="Century Gothic"/>
          <w:b/>
          <w:sz w:val="20"/>
          <w:szCs w:val="20"/>
        </w:rPr>
        <w:t>Practice</w:t>
      </w:r>
      <w:r w:rsidRPr="008B39CA">
        <w:rPr>
          <w:rFonts w:ascii="Century Gothic" w:hAnsi="Century Gothic"/>
          <w:sz w:val="20"/>
          <w:szCs w:val="20"/>
        </w:rPr>
        <w:t>:   page 159 #</w:t>
      </w:r>
      <w:r w:rsidR="00DE1918" w:rsidRPr="008B39CA">
        <w:rPr>
          <w:rFonts w:ascii="Century Gothic" w:hAnsi="Century Gothic"/>
          <w:sz w:val="20"/>
          <w:szCs w:val="20"/>
        </w:rPr>
        <w:t>13, 14, 16, 17, 21</w:t>
      </w:r>
    </w:p>
    <w:p w14:paraId="0B9F0ACE" w14:textId="77777777" w:rsidR="00AD1CB0" w:rsidRDefault="00AD1CB0" w:rsidP="00AD1CB0">
      <w:pPr>
        <w:ind w:right="-450"/>
        <w:jc w:val="center"/>
        <w:rPr>
          <w:rFonts w:ascii="Century Gothic" w:hAnsi="Century Gothic"/>
          <w:b/>
          <w:sz w:val="26"/>
          <w:szCs w:val="26"/>
        </w:rPr>
      </w:pPr>
      <w:r>
        <w:rPr>
          <w:rFonts w:ascii="Century Gothic" w:hAnsi="Century Gothic"/>
          <w:b/>
          <w:sz w:val="26"/>
          <w:szCs w:val="26"/>
        </w:rPr>
        <w:lastRenderedPageBreak/>
        <w:t>3</w:t>
      </w:r>
      <w:r w:rsidRPr="002F3507">
        <w:rPr>
          <w:rFonts w:ascii="Century Gothic" w:hAnsi="Century Gothic"/>
          <w:b/>
          <w:sz w:val="26"/>
          <w:szCs w:val="26"/>
        </w:rPr>
        <w:t>.</w:t>
      </w:r>
      <w:r>
        <w:rPr>
          <w:rFonts w:ascii="Century Gothic" w:hAnsi="Century Gothic"/>
          <w:b/>
          <w:sz w:val="26"/>
          <w:szCs w:val="26"/>
        </w:rPr>
        <w:t>2</w:t>
      </w:r>
      <w:r w:rsidRPr="002F3507">
        <w:rPr>
          <w:rFonts w:ascii="Century Gothic" w:hAnsi="Century Gothic"/>
          <w:b/>
          <w:sz w:val="26"/>
          <w:szCs w:val="26"/>
        </w:rPr>
        <w:t xml:space="preserve"> </w:t>
      </w:r>
      <w:r>
        <w:rPr>
          <w:rFonts w:ascii="Century Gothic" w:hAnsi="Century Gothic"/>
          <w:b/>
          <w:sz w:val="26"/>
          <w:szCs w:val="26"/>
        </w:rPr>
        <w:t xml:space="preserve">Quadratic Functions in Standard Form </w:t>
      </w:r>
      <w:r w:rsidRPr="00B73EDA">
        <w:rPr>
          <w:position w:val="-10"/>
        </w:rPr>
        <w:object w:dxaOrig="1540" w:dyaOrig="360" w14:anchorId="0BA639DB">
          <v:shape id="_x0000_i1075" type="#_x0000_t75" style="width:97.35pt;height:23.6pt" o:ole="">
            <v:imagedata r:id="rId85" o:title=""/>
          </v:shape>
          <o:OLEObject Type="Embed" ProgID="Equation.DSMT4" ShapeID="_x0000_i1075" DrawAspect="Content" ObjectID="_1635924007" r:id="rId86"/>
        </w:object>
      </w:r>
    </w:p>
    <w:p w14:paraId="6F6E4851" w14:textId="77777777" w:rsidR="00AD1CB0" w:rsidRDefault="00AD1CB0" w:rsidP="00AD1CB0">
      <w:pPr>
        <w:ind w:right="-450"/>
        <w:rPr>
          <w:rFonts w:ascii="Century Gothic" w:hAnsi="Century Gothic"/>
        </w:rPr>
      </w:pPr>
    </w:p>
    <w:p w14:paraId="74D93034" w14:textId="77777777" w:rsidR="00AD1CB0" w:rsidRDefault="00AD1CB0" w:rsidP="00AD1CB0">
      <w:pPr>
        <w:ind w:left="-360" w:firstLine="360"/>
        <w:rPr>
          <w:rFonts w:ascii="Century Gothic" w:eastAsiaTheme="minorEastAsia" w:hAnsi="Century Gothic"/>
        </w:rPr>
      </w:pPr>
      <w:r w:rsidRPr="00AD1CB0">
        <w:rPr>
          <w:rFonts w:ascii="Century Gothic" w:eastAsiaTheme="minorEastAsia" w:hAnsi="Century Gothic"/>
        </w:rPr>
        <w:t>Starting in vertex form, expand the bracket and look for connections.</w:t>
      </w:r>
    </w:p>
    <w:p w14:paraId="4B1B2091" w14:textId="77777777" w:rsidR="00AD1CB0" w:rsidRDefault="00AD1CB0" w:rsidP="00AD1CB0">
      <w:pPr>
        <w:ind w:left="-360" w:firstLine="360"/>
        <w:rPr>
          <w:rFonts w:ascii="Century Gothic" w:eastAsiaTheme="minorEastAsia" w:hAnsi="Century Gothic"/>
        </w:rPr>
      </w:pPr>
    </w:p>
    <w:p w14:paraId="6ABD473F" w14:textId="77777777" w:rsidR="00716A61" w:rsidRPr="0044677A" w:rsidRDefault="00716A61" w:rsidP="00AD1CB0">
      <w:pPr>
        <w:ind w:left="-360" w:firstLine="360"/>
        <w:rPr>
          <w:rFonts w:ascii="Century Gothic" w:eastAsiaTheme="minorEastAsia" w:hAnsi="Century Gothi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y=a(x-p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q</m:t>
          </m:r>
        </m:oMath>
      </m:oMathPara>
    </w:p>
    <w:p w14:paraId="7A631D4A" w14:textId="77777777" w:rsidR="00716A61" w:rsidRPr="0044677A" w:rsidRDefault="00716A61" w:rsidP="00716A61">
      <w:pPr>
        <w:ind w:left="-360" w:firstLine="360"/>
        <w:rPr>
          <w:rFonts w:ascii="Century Gothic" w:eastAsiaTheme="minorEastAsia" w:hAnsi="Century Gothi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y=a(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2px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)+q</m:t>
          </m:r>
        </m:oMath>
      </m:oMathPara>
    </w:p>
    <w:p w14:paraId="4767A52E" w14:textId="77777777" w:rsidR="00716A61" w:rsidRPr="0044677A" w:rsidRDefault="00820C62" w:rsidP="00AD1CB0">
      <w:pPr>
        <w:ind w:left="-360" w:firstLine="360"/>
        <w:rPr>
          <w:rFonts w:ascii="Century Gothic" w:eastAsiaTheme="minorEastAsia" w:hAnsi="Century Gothi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y=a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2apx+a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q</m:t>
          </m:r>
        </m:oMath>
      </m:oMathPara>
    </w:p>
    <w:p w14:paraId="6E38B4F1" w14:textId="77777777" w:rsidR="00820C62" w:rsidRPr="0044677A" w:rsidRDefault="00820C62" w:rsidP="00AD1CB0">
      <w:pPr>
        <w:ind w:left="-360" w:firstLine="360"/>
        <w:rPr>
          <w:rFonts w:ascii="Century Gothic" w:eastAsiaTheme="minorEastAsia" w:hAnsi="Century Gothi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y=a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(-2ap)x+(a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q)</m:t>
          </m:r>
        </m:oMath>
      </m:oMathPara>
    </w:p>
    <w:p w14:paraId="10827C96" w14:textId="77777777" w:rsidR="00820C62" w:rsidRPr="0044677A" w:rsidRDefault="00820C62" w:rsidP="00AD1CB0">
      <w:pPr>
        <w:ind w:left="-360" w:firstLine="360"/>
        <w:rPr>
          <w:rFonts w:ascii="Century Gothic" w:eastAsiaTheme="minorEastAsia" w:hAnsi="Century Gothi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y=a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 xml:space="preserve">+     b      x +      c            </m:t>
          </m:r>
        </m:oMath>
      </m:oMathPara>
    </w:p>
    <w:p w14:paraId="78F243DB" w14:textId="77777777" w:rsidR="00AD1CB0" w:rsidRPr="00AD1CB0" w:rsidRDefault="00AD1CB0" w:rsidP="00AD1CB0">
      <w:pPr>
        <w:ind w:left="-360" w:firstLine="360"/>
        <w:rPr>
          <w:rFonts w:ascii="Century Gothic" w:eastAsiaTheme="minorEastAsia" w:hAnsi="Century Gothic"/>
        </w:rPr>
      </w:pPr>
      <w:r>
        <w:rPr>
          <w:position w:val="-10"/>
        </w:rPr>
        <w:tab/>
      </w:r>
    </w:p>
    <w:p w14:paraId="01221FB3" w14:textId="77777777" w:rsidR="00AD1CB0" w:rsidRDefault="00AD1CB0" w:rsidP="00AD1CB0">
      <w:pPr>
        <w:ind w:left="-36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3062F8C" wp14:editId="1F5ACF0D">
                <wp:simplePos x="0" y="0"/>
                <wp:positionH relativeFrom="column">
                  <wp:posOffset>388620</wp:posOffset>
                </wp:positionH>
                <wp:positionV relativeFrom="paragraph">
                  <wp:posOffset>168275</wp:posOffset>
                </wp:positionV>
                <wp:extent cx="5935980" cy="645795"/>
                <wp:effectExtent l="0" t="0" r="26670" b="2095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5980" cy="64579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206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8E69DB" id="Rectangle 26" o:spid="_x0000_s1026" style="position:absolute;margin-left:30.6pt;margin-top:13.25pt;width:467.4pt;height:50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" filled="f" strokecolor="#002060" strokeweight="1.5pt"/>
            </w:pict>
          </mc:Fallback>
        </mc:AlternateContent>
      </w:r>
    </w:p>
    <w:p w14:paraId="1526C250" w14:textId="77777777" w:rsidR="00AD1CB0" w:rsidRDefault="00AD1CB0" w:rsidP="00AD1CB0">
      <w:pPr>
        <w:ind w:left="-360"/>
        <w:rPr>
          <w:rFonts w:ascii="Century Gothic" w:eastAsiaTheme="minorEastAsia" w:hAnsi="Century Gothic"/>
        </w:rPr>
      </w:pPr>
    </w:p>
    <w:p w14:paraId="0AF937F5" w14:textId="77777777" w:rsidR="00AD1CB0" w:rsidRDefault="00AD1CB0" w:rsidP="00AD1CB0">
      <w:pPr>
        <w:ind w:left="-360"/>
        <w:rPr>
          <w:rFonts w:ascii="Century Gothic" w:eastAsiaTheme="minorEastAsia" w:hAnsi="Century Gothic"/>
        </w:rPr>
      </w:pPr>
    </w:p>
    <w:p w14:paraId="15E45629" w14:textId="77777777" w:rsidR="00AD1CB0" w:rsidRDefault="00AD1CB0" w:rsidP="00AD1CB0">
      <w:pPr>
        <w:ind w:left="-36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</w:p>
    <w:p w14:paraId="73CA1BCD" w14:textId="77777777" w:rsidR="00AD1CB0" w:rsidRDefault="00AD1CB0" w:rsidP="00AD1CB0">
      <w:pPr>
        <w:ind w:left="-360"/>
        <w:rPr>
          <w:rFonts w:ascii="Century Gothic" w:eastAsiaTheme="minorEastAsia" w:hAnsi="Century Gothic"/>
        </w:rPr>
      </w:pPr>
    </w:p>
    <w:p w14:paraId="2B9972CF" w14:textId="77777777" w:rsidR="00AD1CB0" w:rsidRDefault="00AD1CB0" w:rsidP="00AD1CB0">
      <w:pPr>
        <w:ind w:left="-360"/>
        <w:rPr>
          <w:rFonts w:ascii="Century Gothic" w:eastAsiaTheme="minorEastAsia" w:hAnsi="Century Gothic"/>
        </w:rPr>
      </w:pPr>
    </w:p>
    <w:p w14:paraId="38D63DA6" w14:textId="77777777" w:rsidR="00CE5F25" w:rsidRDefault="00AD1CB0" w:rsidP="00AD1CB0">
      <w:pPr>
        <w:ind w:left="-360"/>
        <w:rPr>
          <w:position w:val="-10"/>
        </w:rPr>
      </w:pPr>
      <w:r>
        <w:rPr>
          <w:rFonts w:ascii="Century Gothic" w:eastAsiaTheme="minorEastAsia" w:hAnsi="Century Gothic"/>
        </w:rPr>
        <w:tab/>
      </w:r>
      <w:r w:rsidR="00CE5F25">
        <w:rPr>
          <w:rFonts w:ascii="Century Gothic" w:eastAsiaTheme="minorEastAsia" w:hAnsi="Century Gothic"/>
        </w:rPr>
        <w:t xml:space="preserve">Practice: 1.  a) </w:t>
      </w:r>
      <w:r w:rsidR="00CE5F25" w:rsidRPr="00B73EDA">
        <w:rPr>
          <w:position w:val="-10"/>
        </w:rPr>
        <w:object w:dxaOrig="1620" w:dyaOrig="360" w14:anchorId="79C5DA3F">
          <v:shape id="_x0000_i1076" type="#_x0000_t75" style="width:101.95pt;height:23.6pt" o:ole="">
            <v:imagedata r:id="rId87" o:title=""/>
          </v:shape>
          <o:OLEObject Type="Embed" ProgID="Equation.DSMT4" ShapeID="_x0000_i1076" DrawAspect="Content" ObjectID="_1635924008" r:id="rId88"/>
        </w:object>
      </w:r>
      <w:r w:rsidR="00CE5F25">
        <w:rPr>
          <w:position w:val="-10"/>
        </w:rPr>
        <w:tab/>
      </w:r>
      <w:r w:rsidR="00CE5F25">
        <w:rPr>
          <w:position w:val="-10"/>
        </w:rPr>
        <w:tab/>
      </w:r>
      <w:r w:rsidR="00CE5F25">
        <w:rPr>
          <w:position w:val="-10"/>
        </w:rPr>
        <w:tab/>
      </w:r>
      <w:r w:rsidR="00CE5F25">
        <w:rPr>
          <w:position w:val="-10"/>
        </w:rPr>
        <w:tab/>
      </w:r>
      <w:r w:rsidR="00CE5F25">
        <w:rPr>
          <w:rFonts w:ascii="Century Gothic" w:eastAsiaTheme="minorEastAsia" w:hAnsi="Century Gothic"/>
        </w:rPr>
        <w:t xml:space="preserve">b)  </w:t>
      </w:r>
      <w:r w:rsidR="00CE5F25" w:rsidRPr="00B73EDA">
        <w:rPr>
          <w:position w:val="-10"/>
        </w:rPr>
        <w:object w:dxaOrig="1460" w:dyaOrig="360" w14:anchorId="3652A064">
          <v:shape id="_x0000_i1077" type="#_x0000_t75" style="width:92.15pt;height:23.6pt" o:ole="">
            <v:imagedata r:id="rId89" o:title=""/>
          </v:shape>
          <o:OLEObject Type="Embed" ProgID="Equation.DSMT4" ShapeID="_x0000_i1077" DrawAspect="Content" ObjectID="_1635924009" r:id="rId90"/>
        </w:object>
      </w:r>
    </w:p>
    <w:p w14:paraId="0E07E9F7" w14:textId="77777777" w:rsidR="00CE5F25" w:rsidRDefault="00CE5F25" w:rsidP="00AD1CB0">
      <w:pPr>
        <w:ind w:left="-360"/>
        <w:rPr>
          <w:position w:val="-10"/>
        </w:rPr>
      </w:pPr>
    </w:p>
    <w:p w14:paraId="60A76858" w14:textId="77777777" w:rsidR="0044677A" w:rsidRDefault="0044677A" w:rsidP="00AD1CB0">
      <w:pPr>
        <w:ind w:left="-360"/>
        <w:rPr>
          <w:position w:val="-10"/>
        </w:rPr>
      </w:pPr>
    </w:p>
    <w:p w14:paraId="115AD9FA" w14:textId="77777777" w:rsidR="00CE5F25" w:rsidRDefault="00CE5F25" w:rsidP="00AD1CB0">
      <w:pPr>
        <w:ind w:left="-360"/>
        <w:rPr>
          <w:position w:val="-10"/>
        </w:rPr>
      </w:pPr>
    </w:p>
    <w:p w14:paraId="656915C6" w14:textId="77777777" w:rsidR="00CE5F25" w:rsidRDefault="00CE5F25" w:rsidP="00AD1CB0">
      <w:pPr>
        <w:ind w:left="-360"/>
        <w:rPr>
          <w:rFonts w:ascii="Century Gothic" w:hAnsi="Century Gothic"/>
          <w:position w:val="-10"/>
        </w:rPr>
      </w:pPr>
      <w:r>
        <w:rPr>
          <w:position w:val="-10"/>
        </w:rP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8"/>
        <w:gridCol w:w="1065"/>
        <w:gridCol w:w="3254"/>
        <w:gridCol w:w="1065"/>
      </w:tblGrid>
      <w:tr w:rsidR="00CE5F25" w14:paraId="048A864D" w14:textId="77777777" w:rsidTr="00CE5F25">
        <w:trPr>
          <w:trHeight w:val="350"/>
          <w:jc w:val="center"/>
        </w:trPr>
        <w:tc>
          <w:tcPr>
            <w:tcW w:w="3258" w:type="dxa"/>
            <w:vAlign w:val="center"/>
          </w:tcPr>
          <w:p w14:paraId="0B75317D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  <w:vAlign w:val="center"/>
          </w:tcPr>
          <w:p w14:paraId="29F832BF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31BF94EA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Coordinates of the vertex</w:t>
            </w:r>
          </w:p>
        </w:tc>
        <w:tc>
          <w:tcPr>
            <w:tcW w:w="1065" w:type="dxa"/>
          </w:tcPr>
          <w:p w14:paraId="1DC0B272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CE5F25" w14:paraId="785572D9" w14:textId="77777777" w:rsidTr="00CE5F25">
        <w:trPr>
          <w:trHeight w:val="432"/>
          <w:jc w:val="center"/>
        </w:trPr>
        <w:tc>
          <w:tcPr>
            <w:tcW w:w="3258" w:type="dxa"/>
            <w:vAlign w:val="center"/>
          </w:tcPr>
          <w:p w14:paraId="514EE501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  <w:vAlign w:val="center"/>
          </w:tcPr>
          <w:p w14:paraId="5AB43792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4EC4BE92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Axis of symmetry</w:t>
            </w:r>
          </w:p>
        </w:tc>
        <w:tc>
          <w:tcPr>
            <w:tcW w:w="1065" w:type="dxa"/>
          </w:tcPr>
          <w:p w14:paraId="6CCFBB68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CE5F25" w14:paraId="0C72D6BB" w14:textId="77777777" w:rsidTr="00CE5F25">
        <w:trPr>
          <w:trHeight w:val="432"/>
          <w:jc w:val="center"/>
        </w:trPr>
        <w:tc>
          <w:tcPr>
            <w:tcW w:w="3258" w:type="dxa"/>
            <w:vAlign w:val="center"/>
          </w:tcPr>
          <w:p w14:paraId="0123E898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  <w:vAlign w:val="center"/>
          </w:tcPr>
          <w:p w14:paraId="599EC923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3B972D37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Opening</w:t>
            </w:r>
          </w:p>
        </w:tc>
        <w:tc>
          <w:tcPr>
            <w:tcW w:w="1065" w:type="dxa"/>
          </w:tcPr>
          <w:p w14:paraId="31AE72B2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CE5F25" w14:paraId="3BA7709E" w14:textId="77777777" w:rsidTr="00CE5F25">
        <w:trPr>
          <w:trHeight w:val="432"/>
          <w:jc w:val="center"/>
        </w:trPr>
        <w:tc>
          <w:tcPr>
            <w:tcW w:w="3258" w:type="dxa"/>
            <w:vAlign w:val="center"/>
          </w:tcPr>
          <w:p w14:paraId="2CA48306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</w:t>
            </w:r>
          </w:p>
        </w:tc>
        <w:tc>
          <w:tcPr>
            <w:tcW w:w="1065" w:type="dxa"/>
            <w:vAlign w:val="center"/>
          </w:tcPr>
          <w:p w14:paraId="3E4354C5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3817F05E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Min/Max</w:t>
            </w:r>
          </w:p>
        </w:tc>
        <w:tc>
          <w:tcPr>
            <w:tcW w:w="1065" w:type="dxa"/>
          </w:tcPr>
          <w:p w14:paraId="096D2815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CE5F25" w14:paraId="68AAC8A2" w14:textId="77777777" w:rsidTr="00CE5F25">
        <w:trPr>
          <w:trHeight w:val="432"/>
          <w:jc w:val="center"/>
        </w:trPr>
        <w:tc>
          <w:tcPr>
            <w:tcW w:w="3258" w:type="dxa"/>
            <w:vAlign w:val="center"/>
          </w:tcPr>
          <w:p w14:paraId="21981FB6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  <w:vAlign w:val="center"/>
          </w:tcPr>
          <w:p w14:paraId="64055970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3C45131A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Range</w:t>
            </w:r>
          </w:p>
        </w:tc>
        <w:tc>
          <w:tcPr>
            <w:tcW w:w="1065" w:type="dxa"/>
          </w:tcPr>
          <w:p w14:paraId="40FA9820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CE5F25" w14:paraId="4B4D01F1" w14:textId="77777777" w:rsidTr="00CE5F25">
        <w:trPr>
          <w:trHeight w:val="432"/>
          <w:jc w:val="center"/>
        </w:trPr>
        <w:tc>
          <w:tcPr>
            <w:tcW w:w="3258" w:type="dxa"/>
            <w:vAlign w:val="center"/>
          </w:tcPr>
          <w:p w14:paraId="7ADFD3DA" w14:textId="77777777" w:rsidR="00CE5F25" w:rsidRDefault="0044677A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5" w:type="dxa"/>
            <w:vAlign w:val="center"/>
          </w:tcPr>
          <w:p w14:paraId="77CF4CB3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66BE6EA1" w14:textId="77777777" w:rsidR="00CE5F25" w:rsidRDefault="0044677A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Domain</w:t>
            </w:r>
          </w:p>
        </w:tc>
        <w:tc>
          <w:tcPr>
            <w:tcW w:w="1065" w:type="dxa"/>
          </w:tcPr>
          <w:p w14:paraId="32A6FD37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  <w:tr w:rsidR="00CE5F25" w14:paraId="3EFCBAE3" w14:textId="77777777" w:rsidTr="00CE5F25">
        <w:trPr>
          <w:trHeight w:val="432"/>
          <w:jc w:val="center"/>
        </w:trPr>
        <w:tc>
          <w:tcPr>
            <w:tcW w:w="3258" w:type="dxa"/>
            <w:vAlign w:val="center"/>
          </w:tcPr>
          <w:p w14:paraId="64506805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y-intercept</w:t>
            </w:r>
          </w:p>
        </w:tc>
        <w:tc>
          <w:tcPr>
            <w:tcW w:w="1065" w:type="dxa"/>
            <w:vAlign w:val="center"/>
          </w:tcPr>
          <w:p w14:paraId="7BB3701D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  <w:tc>
          <w:tcPr>
            <w:tcW w:w="3254" w:type="dxa"/>
            <w:vAlign w:val="center"/>
          </w:tcPr>
          <w:p w14:paraId="2DE102BF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  <w:r>
              <w:rPr>
                <w:rFonts w:ascii="Century Gothic" w:eastAsiaTheme="minorEastAsia" w:hAnsi="Century Gothic"/>
                <w:noProof/>
              </w:rPr>
              <w:t>y-intercept</w:t>
            </w:r>
          </w:p>
        </w:tc>
        <w:tc>
          <w:tcPr>
            <w:tcW w:w="1065" w:type="dxa"/>
          </w:tcPr>
          <w:p w14:paraId="2C3316C1" w14:textId="77777777" w:rsidR="00CE5F25" w:rsidRDefault="00CE5F25" w:rsidP="00AF3924">
            <w:pPr>
              <w:ind w:right="-450"/>
              <w:rPr>
                <w:rFonts w:ascii="Century Gothic" w:eastAsiaTheme="minorEastAsia" w:hAnsi="Century Gothic"/>
                <w:noProof/>
              </w:rPr>
            </w:pPr>
          </w:p>
        </w:tc>
      </w:tr>
    </w:tbl>
    <w:p w14:paraId="009A68F7" w14:textId="77777777" w:rsidR="00CE5F25" w:rsidRDefault="00CE5F25" w:rsidP="00CE5F25">
      <w:pPr>
        <w:ind w:left="-360"/>
        <w:jc w:val="center"/>
        <w:rPr>
          <w:rFonts w:ascii="Century Gothic" w:eastAsiaTheme="minorEastAsia" w:hAnsi="Century Gothic"/>
        </w:rPr>
      </w:pPr>
    </w:p>
    <w:p w14:paraId="3EB97EAF" w14:textId="77777777" w:rsidR="00CE5F25" w:rsidRDefault="00CE5F25" w:rsidP="00CE5F25">
      <w:pPr>
        <w:ind w:left="-360"/>
        <w:jc w:val="center"/>
        <w:rPr>
          <w:rFonts w:ascii="Century Gothic" w:eastAsiaTheme="minorEastAsia" w:hAnsi="Century Gothic"/>
        </w:rPr>
      </w:pPr>
      <w:r w:rsidRPr="005F3828">
        <w:rPr>
          <w:rFonts w:ascii="Century Gothic" w:hAnsi="Century Gothic"/>
          <w:b/>
          <w:noProof/>
        </w:rPr>
        <w:drawing>
          <wp:inline distT="0" distB="0" distL="0" distR="0" wp14:anchorId="1ADFFFC3" wp14:editId="1E6390BE">
            <wp:extent cx="3337135" cy="25812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26" cy="2583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DC6D4" w14:textId="77777777" w:rsidR="00820C62" w:rsidRDefault="00CE5F25" w:rsidP="00602789">
      <w:pPr>
        <w:ind w:left="-36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</w:p>
    <w:p w14:paraId="7601B4B7" w14:textId="77777777" w:rsidR="00602789" w:rsidRDefault="00CE5F25" w:rsidP="00602789">
      <w:pPr>
        <w:ind w:left="-36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lastRenderedPageBreak/>
        <w:t xml:space="preserve">2.  </w:t>
      </w:r>
      <w:r w:rsidR="00AD1CB0" w:rsidRPr="00AD1CB0">
        <w:rPr>
          <w:rFonts w:ascii="Century Gothic" w:eastAsiaTheme="minorEastAsia" w:hAnsi="Century Gothic"/>
        </w:rPr>
        <w:t xml:space="preserve">A </w:t>
      </w:r>
      <w:r w:rsidR="00AD1CB0" w:rsidRPr="00AD1CB0">
        <w:rPr>
          <w:rFonts w:ascii="Century Gothic" w:eastAsiaTheme="minorEastAsia" w:hAnsi="Century Gothic"/>
          <w:b/>
        </w:rPr>
        <w:t>rancher</w:t>
      </w:r>
      <w:r w:rsidR="00AD1CB0" w:rsidRPr="00AD1CB0">
        <w:rPr>
          <w:rFonts w:ascii="Century Gothic" w:eastAsiaTheme="minorEastAsia" w:hAnsi="Century Gothic"/>
        </w:rPr>
        <w:t xml:space="preserve"> has </w:t>
      </w:r>
      <w:r w:rsidR="00AD1CB0" w:rsidRPr="00AD1CB0">
        <w:rPr>
          <w:rFonts w:ascii="Century Gothic" w:eastAsiaTheme="minorEastAsia" w:hAnsi="Century Gothic"/>
          <w:b/>
        </w:rPr>
        <w:t>100 m</w:t>
      </w:r>
      <w:r w:rsidR="00AD1CB0" w:rsidRPr="00AD1CB0">
        <w:rPr>
          <w:rFonts w:ascii="Century Gothic" w:eastAsiaTheme="minorEastAsia" w:hAnsi="Century Gothic"/>
        </w:rPr>
        <w:t xml:space="preserve"> of fencing available to build a rectangular corral.</w:t>
      </w:r>
    </w:p>
    <w:p w14:paraId="3A7EBA81" w14:textId="77777777" w:rsidR="00602789" w:rsidRDefault="00602789" w:rsidP="00602789">
      <w:pPr>
        <w:ind w:left="-360"/>
        <w:rPr>
          <w:rFonts w:ascii="Century Gothic" w:eastAsiaTheme="minorEastAsia" w:hAnsi="Century Gothic"/>
        </w:rPr>
      </w:pPr>
    </w:p>
    <w:p w14:paraId="2AC5C19A" w14:textId="77777777" w:rsidR="00AD1CB0" w:rsidRPr="00602789" w:rsidRDefault="00602789" w:rsidP="00602789">
      <w:pPr>
        <w:ind w:left="-36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  <w:r>
        <w:rPr>
          <w:rFonts w:ascii="Century Gothic" w:eastAsiaTheme="minorEastAsia" w:hAnsi="Century Gothic"/>
        </w:rPr>
        <w:tab/>
        <w:t xml:space="preserve">a) </w:t>
      </w:r>
      <w:r w:rsidR="00AD1CB0" w:rsidRPr="00602789">
        <w:rPr>
          <w:rFonts w:ascii="Century Gothic" w:hAnsi="Century Gothic"/>
        </w:rPr>
        <w:t xml:space="preserve">Write a quadratic function (2 variables) in standard form to represent the area of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AD1CB0" w:rsidRPr="00602789">
        <w:rPr>
          <w:rFonts w:ascii="Century Gothic" w:hAnsi="Century Gothic"/>
        </w:rPr>
        <w:t>the corral.</w:t>
      </w:r>
    </w:p>
    <w:p w14:paraId="7FA10982" w14:textId="77777777" w:rsidR="00AD1CB0" w:rsidRPr="00AD1CB0" w:rsidRDefault="00AD1CB0" w:rsidP="00602789">
      <w:pPr>
        <w:rPr>
          <w:rFonts w:ascii="Century Gothic" w:hAnsi="Century Gothic"/>
        </w:rPr>
      </w:pPr>
    </w:p>
    <w:p w14:paraId="5FF6B4E3" w14:textId="77777777" w:rsidR="00AD1CB0" w:rsidRPr="00AD1CB0" w:rsidRDefault="00AD1CB0" w:rsidP="00602789">
      <w:pPr>
        <w:rPr>
          <w:rFonts w:ascii="Century Gothic" w:hAnsi="Century Gothic"/>
        </w:rPr>
      </w:pPr>
    </w:p>
    <w:p w14:paraId="168661A0" w14:textId="77777777" w:rsidR="00AD1CB0" w:rsidRPr="00AD1CB0" w:rsidRDefault="00AD1CB0" w:rsidP="00602789">
      <w:pPr>
        <w:rPr>
          <w:rFonts w:ascii="Century Gothic" w:hAnsi="Century Gothic"/>
        </w:rPr>
      </w:pPr>
    </w:p>
    <w:p w14:paraId="3C5C05F3" w14:textId="77777777" w:rsidR="00AD1CB0" w:rsidRPr="00AD1CB0" w:rsidRDefault="00AD1CB0" w:rsidP="00602789">
      <w:pPr>
        <w:rPr>
          <w:rFonts w:ascii="Century Gothic" w:hAnsi="Century Gothic"/>
        </w:rPr>
      </w:pPr>
    </w:p>
    <w:p w14:paraId="315D186A" w14:textId="77777777" w:rsidR="00AD1CB0" w:rsidRPr="00AD1CB0" w:rsidRDefault="00AD1CB0" w:rsidP="00602789">
      <w:pPr>
        <w:rPr>
          <w:rFonts w:ascii="Century Gothic" w:hAnsi="Century Gothic"/>
        </w:rPr>
      </w:pPr>
    </w:p>
    <w:p w14:paraId="5B7E6BE1" w14:textId="77777777" w:rsidR="00AD1CB0" w:rsidRPr="00AD1CB0" w:rsidRDefault="00AD1CB0" w:rsidP="00602789">
      <w:pPr>
        <w:rPr>
          <w:rFonts w:ascii="Century Gothic" w:hAnsi="Century Gothic"/>
        </w:rPr>
      </w:pPr>
    </w:p>
    <w:p w14:paraId="1BFD7A9F" w14:textId="77777777" w:rsidR="00AD1CB0" w:rsidRPr="00AD1CB0" w:rsidRDefault="00AD1CB0" w:rsidP="00602789">
      <w:pPr>
        <w:rPr>
          <w:rFonts w:ascii="Century Gothic" w:hAnsi="Century Gothic"/>
        </w:rPr>
      </w:pPr>
    </w:p>
    <w:p w14:paraId="6655DE1B" w14:textId="77777777" w:rsidR="00AD1CB0" w:rsidRPr="00AD1CB0" w:rsidRDefault="00AD1CB0" w:rsidP="00602789">
      <w:pPr>
        <w:rPr>
          <w:rFonts w:ascii="Century Gothic" w:hAnsi="Century Gothic"/>
        </w:rPr>
      </w:pPr>
    </w:p>
    <w:p w14:paraId="0736A26E" w14:textId="77777777" w:rsidR="00AD1CB0" w:rsidRDefault="00AD1CB0" w:rsidP="00602789">
      <w:pPr>
        <w:rPr>
          <w:rFonts w:ascii="Century Gothic" w:hAnsi="Century Gothic"/>
        </w:rPr>
      </w:pPr>
    </w:p>
    <w:p w14:paraId="560209A9" w14:textId="77777777" w:rsidR="00AD1CB0" w:rsidRPr="00602789" w:rsidRDefault="00602789" w:rsidP="00602789">
      <w:pPr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ab/>
        <w:t xml:space="preserve">b) </w:t>
      </w:r>
      <w:r w:rsidR="00AD1CB0" w:rsidRPr="00602789">
        <w:rPr>
          <w:rFonts w:ascii="Century Gothic" w:hAnsi="Century Gothic"/>
        </w:rPr>
        <w:t>What are the coordinates of the vertex?  What does the vertex represent?</w:t>
      </w:r>
    </w:p>
    <w:p w14:paraId="27397EF9" w14:textId="77777777" w:rsidR="00AD1CB0" w:rsidRPr="00AD1CB0" w:rsidRDefault="00AD1CB0" w:rsidP="00602789">
      <w:pPr>
        <w:rPr>
          <w:rFonts w:ascii="Century Gothic" w:hAnsi="Century Gothic"/>
        </w:rPr>
      </w:pPr>
    </w:p>
    <w:p w14:paraId="63C8E37B" w14:textId="77777777" w:rsidR="00AD1CB0" w:rsidRPr="00AD1CB0" w:rsidRDefault="00AD1CB0" w:rsidP="00602789">
      <w:pPr>
        <w:rPr>
          <w:rFonts w:ascii="Century Gothic" w:hAnsi="Century Gothic"/>
        </w:rPr>
      </w:pPr>
    </w:p>
    <w:p w14:paraId="2CCBDB66" w14:textId="77777777" w:rsidR="00AD1CB0" w:rsidRPr="00AD1CB0" w:rsidRDefault="00AD1CB0" w:rsidP="00602789">
      <w:pPr>
        <w:rPr>
          <w:rFonts w:ascii="Century Gothic" w:hAnsi="Century Gothic"/>
        </w:rPr>
      </w:pPr>
    </w:p>
    <w:p w14:paraId="23AC993F" w14:textId="77777777" w:rsidR="00AD1CB0" w:rsidRPr="00AD1CB0" w:rsidRDefault="00AD1CB0" w:rsidP="00602789">
      <w:pPr>
        <w:rPr>
          <w:rFonts w:ascii="Century Gothic" w:hAnsi="Century Gothic"/>
        </w:rPr>
      </w:pPr>
    </w:p>
    <w:p w14:paraId="2F7FBA6A" w14:textId="77777777" w:rsidR="00AD1CB0" w:rsidRPr="00AD1CB0" w:rsidRDefault="00AD1CB0" w:rsidP="00602789">
      <w:pPr>
        <w:rPr>
          <w:rFonts w:ascii="Century Gothic" w:hAnsi="Century Gothic"/>
        </w:rPr>
      </w:pPr>
    </w:p>
    <w:p w14:paraId="521F34A5" w14:textId="77777777" w:rsidR="00AD1CB0" w:rsidRPr="00AD1CB0" w:rsidRDefault="00AD1CB0" w:rsidP="00602789">
      <w:pPr>
        <w:rPr>
          <w:rFonts w:ascii="Century Gothic" w:hAnsi="Century Gothic"/>
        </w:rPr>
      </w:pPr>
    </w:p>
    <w:p w14:paraId="12338A5E" w14:textId="77777777" w:rsidR="00602789" w:rsidRDefault="00602789" w:rsidP="00602789">
      <w:pPr>
        <w:ind w:left="36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CB485A3" wp14:editId="6477BC64">
                <wp:simplePos x="0" y="0"/>
                <wp:positionH relativeFrom="column">
                  <wp:posOffset>2257425</wp:posOffset>
                </wp:positionH>
                <wp:positionV relativeFrom="paragraph">
                  <wp:posOffset>34926</wp:posOffset>
                </wp:positionV>
                <wp:extent cx="2162175" cy="1695450"/>
                <wp:effectExtent l="0" t="38100" r="47625" b="1905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2175" cy="1695450"/>
                          <a:chOff x="0" y="0"/>
                          <a:chExt cx="2514600" cy="2047875"/>
                        </a:xfrm>
                      </wpg:grpSpPr>
                      <wps:wsp>
                        <wps:cNvPr id="29" name="Straight Arrow Connector 29"/>
                        <wps:cNvCnPr/>
                        <wps:spPr>
                          <a:xfrm>
                            <a:off x="0" y="1895475"/>
                            <a:ext cx="25146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 flipV="1">
                            <a:off x="152400" y="0"/>
                            <a:ext cx="0" cy="204787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1E47CD" id="Group 31" o:spid="_x0000_s1026" style="position:absolute;margin-left:177.75pt;margin-top:2.75pt;width:170.25pt;height:133.5pt;z-index:251668480;mso-width-relative:margin;mso-height-relative:margin" coordsize="25146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">
                <v:shape id="Straight Arrow Connector 29" o:spid="_x0000_s1027" type="#_x0000_t32" style="position:absolute;top:18954;width:251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" strokecolor="#4579b8 [3044]">
                  <v:stroke endarrow="open"/>
                </v:shape>
                <v:shape id="Straight Arrow Connector 30" o:spid="_x0000_s1028" type="#_x0000_t32" style="position:absolute;left:1524;width:0;height:204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" strokecolor="#4579b8 [3044]">
                  <v:stroke endarrow="open"/>
                </v:shape>
              </v:group>
            </w:pict>
          </mc:Fallback>
        </mc:AlternateContent>
      </w:r>
    </w:p>
    <w:p w14:paraId="5E4FE541" w14:textId="77777777" w:rsidR="00AD1CB0" w:rsidRPr="00602789" w:rsidRDefault="00AF3924" w:rsidP="00602789">
      <w:pPr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="00602789">
        <w:rPr>
          <w:rFonts w:ascii="Century Gothic" w:hAnsi="Century Gothic"/>
        </w:rPr>
        <w:t xml:space="preserve">c) </w:t>
      </w:r>
      <w:r w:rsidR="00AD1CB0" w:rsidRPr="00602789">
        <w:rPr>
          <w:rFonts w:ascii="Century Gothic" w:hAnsi="Century Gothic"/>
        </w:rPr>
        <w:t>Sketch the graph.</w:t>
      </w:r>
    </w:p>
    <w:p w14:paraId="3A1AD5CA" w14:textId="77777777" w:rsidR="00AD1CB0" w:rsidRPr="00AD1CB0" w:rsidRDefault="00AD1CB0" w:rsidP="00602789">
      <w:pPr>
        <w:rPr>
          <w:rFonts w:ascii="Century Gothic" w:hAnsi="Century Gothic"/>
        </w:rPr>
      </w:pPr>
    </w:p>
    <w:p w14:paraId="328884CB" w14:textId="77777777" w:rsidR="00AD1CB0" w:rsidRPr="00AD1CB0" w:rsidRDefault="00AD1CB0" w:rsidP="00602789">
      <w:pPr>
        <w:rPr>
          <w:rFonts w:ascii="Century Gothic" w:hAnsi="Century Gothic"/>
        </w:rPr>
      </w:pPr>
    </w:p>
    <w:p w14:paraId="3A5B347E" w14:textId="77777777" w:rsidR="00AD1CB0" w:rsidRPr="00AD1CB0" w:rsidRDefault="00AD1CB0" w:rsidP="00602789">
      <w:pPr>
        <w:rPr>
          <w:rFonts w:ascii="Century Gothic" w:hAnsi="Century Gothic"/>
        </w:rPr>
      </w:pPr>
    </w:p>
    <w:p w14:paraId="57F989F5" w14:textId="77777777" w:rsidR="00AD1CB0" w:rsidRPr="00AD1CB0" w:rsidRDefault="00AD1CB0" w:rsidP="00602789">
      <w:pPr>
        <w:rPr>
          <w:rFonts w:ascii="Century Gothic" w:hAnsi="Century Gothic"/>
        </w:rPr>
      </w:pPr>
    </w:p>
    <w:p w14:paraId="1B2E6116" w14:textId="77777777" w:rsidR="00AD1CB0" w:rsidRPr="00AD1CB0" w:rsidRDefault="00AD1CB0" w:rsidP="00602789">
      <w:pPr>
        <w:rPr>
          <w:rFonts w:ascii="Century Gothic" w:hAnsi="Century Gothic"/>
        </w:rPr>
      </w:pPr>
    </w:p>
    <w:p w14:paraId="5D4F3DBE" w14:textId="77777777" w:rsidR="00AD1CB0" w:rsidRPr="00AD1CB0" w:rsidRDefault="00AD1CB0" w:rsidP="00602789">
      <w:pPr>
        <w:rPr>
          <w:rFonts w:ascii="Century Gothic" w:hAnsi="Century Gothic"/>
        </w:rPr>
      </w:pPr>
    </w:p>
    <w:p w14:paraId="44007711" w14:textId="77777777" w:rsidR="00AD1CB0" w:rsidRPr="00AD1CB0" w:rsidRDefault="00AD1CB0" w:rsidP="00602789">
      <w:pPr>
        <w:rPr>
          <w:rFonts w:ascii="Century Gothic" w:hAnsi="Century Gothic"/>
        </w:rPr>
      </w:pPr>
    </w:p>
    <w:p w14:paraId="60E4A73B" w14:textId="77777777" w:rsidR="00AD1CB0" w:rsidRPr="00AD1CB0" w:rsidRDefault="00AD1CB0" w:rsidP="00602789">
      <w:pPr>
        <w:rPr>
          <w:rFonts w:ascii="Century Gothic" w:hAnsi="Century Gothic"/>
        </w:rPr>
      </w:pPr>
    </w:p>
    <w:p w14:paraId="3EF07D64" w14:textId="77777777" w:rsidR="00AD1CB0" w:rsidRPr="00AD1CB0" w:rsidRDefault="00AD1CB0" w:rsidP="00602789">
      <w:pPr>
        <w:rPr>
          <w:rFonts w:ascii="Century Gothic" w:hAnsi="Century Gothic"/>
        </w:rPr>
      </w:pPr>
    </w:p>
    <w:p w14:paraId="2B0741F1" w14:textId="77777777" w:rsidR="00AD1CB0" w:rsidRPr="00602789" w:rsidRDefault="00602789" w:rsidP="00602789">
      <w:pPr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ab/>
        <w:t xml:space="preserve">d) </w:t>
      </w:r>
      <w:r w:rsidR="00AD1CB0" w:rsidRPr="00602789">
        <w:rPr>
          <w:rFonts w:ascii="Century Gothic" w:hAnsi="Century Gothic"/>
        </w:rPr>
        <w:t>Determine the domain and the range in terms of the problem.</w:t>
      </w:r>
    </w:p>
    <w:p w14:paraId="50798182" w14:textId="77777777" w:rsidR="00AD1CB0" w:rsidRPr="00AD1CB0" w:rsidRDefault="00AD1CB0" w:rsidP="00602789">
      <w:pPr>
        <w:rPr>
          <w:rFonts w:ascii="Century Gothic" w:hAnsi="Century Gothic"/>
        </w:rPr>
      </w:pPr>
    </w:p>
    <w:p w14:paraId="606A3297" w14:textId="77777777" w:rsidR="00AD1CB0" w:rsidRPr="00AD1CB0" w:rsidRDefault="00AD1CB0" w:rsidP="00602789">
      <w:pPr>
        <w:rPr>
          <w:rFonts w:ascii="Century Gothic" w:hAnsi="Century Gothic"/>
        </w:rPr>
      </w:pPr>
    </w:p>
    <w:p w14:paraId="6523A6F1" w14:textId="77777777" w:rsidR="00AD1CB0" w:rsidRPr="00AD1CB0" w:rsidRDefault="00AD1CB0" w:rsidP="00602789">
      <w:pPr>
        <w:rPr>
          <w:rFonts w:ascii="Century Gothic" w:hAnsi="Century Gothic"/>
        </w:rPr>
      </w:pPr>
    </w:p>
    <w:p w14:paraId="23C84E75" w14:textId="77777777" w:rsidR="00AD1CB0" w:rsidRPr="00AD1CB0" w:rsidRDefault="00AD1CB0" w:rsidP="00602789">
      <w:pPr>
        <w:rPr>
          <w:rFonts w:ascii="Century Gothic" w:hAnsi="Century Gothic"/>
        </w:rPr>
      </w:pPr>
    </w:p>
    <w:p w14:paraId="5676AF5A" w14:textId="77777777" w:rsidR="00AD1CB0" w:rsidRPr="00AD1CB0" w:rsidRDefault="00602789" w:rsidP="00AD1CB0">
      <w:pPr>
        <w:ind w:left="-360"/>
        <w:rPr>
          <w:rFonts w:ascii="Century Gothic" w:hAnsi="Century Gothic"/>
        </w:rPr>
      </w:pPr>
      <w:r>
        <w:rPr>
          <w:rFonts w:ascii="Century Gothic" w:hAnsi="Century Gothic"/>
        </w:rPr>
        <w:tab/>
        <w:t xml:space="preserve">3.  </w:t>
      </w:r>
      <w:r w:rsidR="00AD1CB0" w:rsidRPr="00AD1CB0">
        <w:rPr>
          <w:rFonts w:ascii="Century Gothic" w:hAnsi="Century Gothic"/>
        </w:rPr>
        <w:t xml:space="preserve">Write </w:t>
      </w:r>
      <w:r>
        <w:rPr>
          <w:rFonts w:ascii="Century Gothic" w:hAnsi="Century Gothic"/>
        </w:rPr>
        <w:t xml:space="preserve">the following quadratic function </w:t>
      </w:r>
      <w:r w:rsidR="00AD1CB0" w:rsidRPr="00AD1CB0">
        <w:rPr>
          <w:rFonts w:ascii="Century Gothic" w:hAnsi="Century Gothic"/>
        </w:rPr>
        <w:t xml:space="preserve">in </w:t>
      </w:r>
      <w:r w:rsidR="00AD1CB0" w:rsidRPr="00602789">
        <w:rPr>
          <w:rFonts w:ascii="Century Gothic" w:hAnsi="Century Gothic"/>
          <w:b/>
        </w:rPr>
        <w:t>Standard Form</w:t>
      </w:r>
      <w:r>
        <w:rPr>
          <w:rFonts w:ascii="Century Gothic" w:hAnsi="Century Gothic"/>
        </w:rPr>
        <w:t xml:space="preserve"> (</w:t>
      </w:r>
      <w:r w:rsidRPr="00B73EDA">
        <w:rPr>
          <w:position w:val="-10"/>
        </w:rPr>
        <w:object w:dxaOrig="1540" w:dyaOrig="360" w14:anchorId="60834408">
          <v:shape id="_x0000_i1078" type="#_x0000_t75" style="width:97.35pt;height:23.6pt" o:ole="">
            <v:imagedata r:id="rId85" o:title=""/>
          </v:shape>
          <o:OLEObject Type="Embed" ProgID="Equation.DSMT4" ShapeID="_x0000_i1078" DrawAspect="Content" ObjectID="_1635924010" r:id="rId91"/>
        </w:object>
      </w:r>
      <w:r>
        <w:rPr>
          <w:rFonts w:ascii="Century Gothic" w:hAnsi="Century Gothic"/>
        </w:rPr>
        <w:t>):</w:t>
      </w:r>
    </w:p>
    <w:p w14:paraId="2231E929" w14:textId="77777777" w:rsidR="00AD1CB0" w:rsidRPr="00AD1CB0" w:rsidRDefault="00820C62" w:rsidP="00AD1CB0">
      <w:pPr>
        <w:ind w:left="-36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="00602789">
        <w:rPr>
          <w:rFonts w:ascii="Century Gothic" w:hAnsi="Century Gothic"/>
        </w:rPr>
        <w:t xml:space="preserve">a) </w:t>
      </w:r>
      <w:r w:rsidR="00AF3924" w:rsidRPr="00B73EDA">
        <w:rPr>
          <w:position w:val="-10"/>
        </w:rPr>
        <w:object w:dxaOrig="1500" w:dyaOrig="360" w14:anchorId="26D5E2D7">
          <v:shape id="_x0000_i1079" type="#_x0000_t75" style="width:95.05pt;height:23.6pt" o:ole="">
            <v:imagedata r:id="rId92" o:title=""/>
          </v:shape>
          <o:OLEObject Type="Embed" ProgID="Equation.DSMT4" ShapeID="_x0000_i1079" DrawAspect="Content" ObjectID="_1635924011" r:id="rId93"/>
        </w:object>
      </w:r>
      <w:r w:rsidR="00AF3924">
        <w:rPr>
          <w:position w:val="-10"/>
        </w:rPr>
        <w:tab/>
      </w:r>
      <w:r w:rsidR="00AF3924">
        <w:rPr>
          <w:position w:val="-10"/>
        </w:rPr>
        <w:tab/>
      </w:r>
      <w:r w:rsidR="00AF3924">
        <w:rPr>
          <w:rFonts w:ascii="Century Gothic" w:hAnsi="Century Gothic"/>
        </w:rPr>
        <w:tab/>
      </w:r>
      <w:r w:rsidR="00AF3924">
        <w:rPr>
          <w:rFonts w:ascii="Century Gothic" w:hAnsi="Century Gothic"/>
        </w:rPr>
        <w:tab/>
      </w:r>
      <w:r w:rsidR="0044677A">
        <w:rPr>
          <w:rFonts w:ascii="Century Gothic" w:hAnsi="Century Gothic"/>
        </w:rPr>
        <w:t>b</w:t>
      </w:r>
      <w:r w:rsidR="00602789">
        <w:rPr>
          <w:rFonts w:ascii="Century Gothic" w:hAnsi="Century Gothic"/>
        </w:rPr>
        <w:t>)</w:t>
      </w:r>
      <w:r w:rsidR="00AF3924">
        <w:rPr>
          <w:rFonts w:ascii="Century Gothic" w:hAnsi="Century Gothic"/>
        </w:rPr>
        <w:t xml:space="preserve"> </w:t>
      </w:r>
      <w:r w:rsidR="00AF3924" w:rsidRPr="00AF3924">
        <w:rPr>
          <w:position w:val="-24"/>
        </w:rPr>
        <w:object w:dxaOrig="1939" w:dyaOrig="620" w14:anchorId="766C1636">
          <v:shape id="_x0000_i1080" type="#_x0000_t75" style="width:123.25pt;height:39.75pt" o:ole="">
            <v:imagedata r:id="rId94" o:title=""/>
          </v:shape>
          <o:OLEObject Type="Embed" ProgID="Equation.DSMT4" ShapeID="_x0000_i1080" DrawAspect="Content" ObjectID="_1635924012" r:id="rId95"/>
        </w:object>
      </w:r>
      <w:r w:rsidR="00602789">
        <w:rPr>
          <w:rFonts w:ascii="Century Gothic" w:hAnsi="Century Gothic"/>
        </w:rPr>
        <w:t xml:space="preserve">  </w:t>
      </w:r>
    </w:p>
    <w:p w14:paraId="6FCA9F16" w14:textId="77777777" w:rsidR="00AD1CB0" w:rsidRDefault="00AD1CB0" w:rsidP="00AD1CB0">
      <w:pPr>
        <w:ind w:left="-360" w:firstLine="360"/>
        <w:rPr>
          <w:rFonts w:ascii="Century Gothic" w:hAnsi="Century Gothic"/>
        </w:rPr>
      </w:pPr>
    </w:p>
    <w:p w14:paraId="4B45FCFD" w14:textId="77777777" w:rsidR="00AF3924" w:rsidRPr="00AD1CB0" w:rsidRDefault="00AF3924" w:rsidP="00AD1CB0">
      <w:pPr>
        <w:ind w:left="-360" w:firstLine="360"/>
        <w:rPr>
          <w:rFonts w:ascii="Century Gothic" w:hAnsi="Century Gothic"/>
        </w:rPr>
      </w:pPr>
    </w:p>
    <w:p w14:paraId="57074243" w14:textId="77777777" w:rsidR="00AF3924" w:rsidRDefault="00AF3924" w:rsidP="00AD1CB0">
      <w:pPr>
        <w:ind w:left="-360"/>
        <w:rPr>
          <w:rFonts w:ascii="Century Gothic" w:hAnsi="Century Gothic"/>
        </w:rPr>
      </w:pPr>
    </w:p>
    <w:p w14:paraId="4C85E1B3" w14:textId="77777777" w:rsidR="00AF3924" w:rsidRDefault="00AF3924" w:rsidP="00AD1CB0">
      <w:pPr>
        <w:ind w:left="-360"/>
        <w:rPr>
          <w:rFonts w:ascii="Century Gothic" w:hAnsi="Century Gothic"/>
        </w:rPr>
      </w:pPr>
    </w:p>
    <w:p w14:paraId="4730764E" w14:textId="77777777" w:rsidR="00AF3924" w:rsidRDefault="00AF3924" w:rsidP="00AD1CB0">
      <w:pPr>
        <w:ind w:left="-360"/>
        <w:rPr>
          <w:rFonts w:ascii="Century Gothic" w:hAnsi="Century Gothic"/>
        </w:rPr>
      </w:pPr>
    </w:p>
    <w:p w14:paraId="293765DB" w14:textId="77777777" w:rsidR="00AF3924" w:rsidRDefault="00AF3924" w:rsidP="00AD1CB0">
      <w:pPr>
        <w:ind w:left="-360"/>
        <w:rPr>
          <w:rFonts w:ascii="Century Gothic" w:hAnsi="Century Gothic"/>
        </w:rPr>
      </w:pPr>
    </w:p>
    <w:p w14:paraId="4D4B3C07" w14:textId="77777777" w:rsidR="00AF3924" w:rsidRDefault="00AF3924" w:rsidP="00AD1CB0">
      <w:pPr>
        <w:ind w:left="-360"/>
        <w:rPr>
          <w:rFonts w:ascii="Century Gothic" w:hAnsi="Century Gothic"/>
        </w:rPr>
      </w:pPr>
    </w:p>
    <w:p w14:paraId="5A4ABE98" w14:textId="77777777" w:rsidR="00AD1CB0" w:rsidRDefault="00AF3924" w:rsidP="00AD1CB0">
      <w:pPr>
        <w:ind w:left="-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</w:rPr>
        <w:tab/>
      </w:r>
      <w:r w:rsidR="00AD1CB0" w:rsidRPr="00AF3924">
        <w:rPr>
          <w:rFonts w:ascii="Century Gothic" w:hAnsi="Century Gothic"/>
          <w:b/>
          <w:sz w:val="20"/>
          <w:szCs w:val="20"/>
        </w:rPr>
        <w:t>Practice</w:t>
      </w:r>
      <w:r w:rsidRPr="00AF3924">
        <w:rPr>
          <w:rFonts w:ascii="Century Gothic" w:hAnsi="Century Gothic"/>
          <w:sz w:val="20"/>
          <w:szCs w:val="20"/>
        </w:rPr>
        <w:t>:  p.</w:t>
      </w:r>
      <w:r w:rsidR="00AD1CB0" w:rsidRPr="00AF3924">
        <w:rPr>
          <w:rFonts w:ascii="Century Gothic" w:hAnsi="Century Gothic"/>
          <w:sz w:val="20"/>
          <w:szCs w:val="20"/>
        </w:rPr>
        <w:t xml:space="preserve"> 174 # 1, 2 a, 3, 6, 7, 10</w:t>
      </w:r>
    </w:p>
    <w:p w14:paraId="007EB633" w14:textId="77777777" w:rsidR="00AF3924" w:rsidRDefault="00AF3924" w:rsidP="00AF3924">
      <w:pPr>
        <w:ind w:right="-450"/>
        <w:jc w:val="center"/>
        <w:rPr>
          <w:rFonts w:ascii="Century Gothic" w:hAnsi="Century Gothic"/>
          <w:b/>
          <w:sz w:val="26"/>
          <w:szCs w:val="26"/>
        </w:rPr>
      </w:pPr>
      <w:r>
        <w:rPr>
          <w:rFonts w:ascii="Century Gothic" w:hAnsi="Century Gothic"/>
          <w:b/>
          <w:sz w:val="26"/>
          <w:szCs w:val="26"/>
        </w:rPr>
        <w:lastRenderedPageBreak/>
        <w:t>3</w:t>
      </w:r>
      <w:r w:rsidRPr="002F3507">
        <w:rPr>
          <w:rFonts w:ascii="Century Gothic" w:hAnsi="Century Gothic"/>
          <w:b/>
          <w:sz w:val="26"/>
          <w:szCs w:val="26"/>
        </w:rPr>
        <w:t>.</w:t>
      </w:r>
      <w:r>
        <w:rPr>
          <w:rFonts w:ascii="Century Gothic" w:hAnsi="Century Gothic"/>
          <w:b/>
          <w:sz w:val="26"/>
          <w:szCs w:val="26"/>
        </w:rPr>
        <w:t>3</w:t>
      </w:r>
      <w:r w:rsidRPr="002F3507">
        <w:rPr>
          <w:rFonts w:ascii="Century Gothic" w:hAnsi="Century Gothic"/>
          <w:b/>
          <w:sz w:val="26"/>
          <w:szCs w:val="26"/>
        </w:rPr>
        <w:t xml:space="preserve"> </w:t>
      </w:r>
      <w:r>
        <w:rPr>
          <w:rFonts w:ascii="Century Gothic" w:hAnsi="Century Gothic"/>
          <w:b/>
          <w:sz w:val="26"/>
          <w:szCs w:val="26"/>
        </w:rPr>
        <w:t>Completing the Square – Part 1</w:t>
      </w:r>
    </w:p>
    <w:p w14:paraId="18206200" w14:textId="77777777" w:rsidR="00AF3924" w:rsidRDefault="00AF3924" w:rsidP="00AF3924">
      <w:pPr>
        <w:ind w:right="-450"/>
        <w:rPr>
          <w:rFonts w:ascii="Century Gothic" w:hAnsi="Century Gothic"/>
        </w:rPr>
      </w:pPr>
    </w:p>
    <w:p w14:paraId="2D5C5891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AF3924" w:rsidRPr="00B14153">
        <w:rPr>
          <w:rFonts w:ascii="Century Gothic" w:hAnsi="Century Gothic"/>
        </w:rPr>
        <w:t xml:space="preserve">From grade 10, we can expand a squared binomial to find a pattern for factoring perfect </w:t>
      </w:r>
    </w:p>
    <w:p w14:paraId="4ABE8B5A" w14:textId="77777777" w:rsidR="00AF3924" w:rsidRPr="00B14153" w:rsidRDefault="005140F6" w:rsidP="00AF3924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AF3924" w:rsidRPr="00B14153">
        <w:rPr>
          <w:rFonts w:ascii="Century Gothic" w:hAnsi="Century Gothic"/>
        </w:rPr>
        <w:t>square trinomials.</w:t>
      </w:r>
    </w:p>
    <w:p w14:paraId="0AF4E7A2" w14:textId="77777777" w:rsidR="00AF3924" w:rsidRDefault="00AF3924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7066EB3E" w14:textId="77777777" w:rsidR="008D2F6A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375BAEF9" w14:textId="77777777" w:rsidR="008D2F6A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53544D43" w14:textId="77777777" w:rsidR="008D2F6A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6424F621" w14:textId="77777777" w:rsidR="008D2F6A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79033450" w14:textId="77777777" w:rsidR="008D2F6A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0AFAE996" w14:textId="77777777" w:rsidR="008D2F6A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56DFD12B" w14:textId="77777777" w:rsidR="008D2F6A" w:rsidRPr="00B14153" w:rsidRDefault="008D2F6A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636848DE" w14:textId="77777777" w:rsidR="005140F6" w:rsidRDefault="005140F6" w:rsidP="005140F6">
      <w:pPr>
        <w:spacing w:line="360" w:lineRule="auto"/>
        <w:ind w:left="-446" w:right="-630" w:hanging="4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  <w:r>
        <w:rPr>
          <w:rFonts w:ascii="Century Gothic" w:eastAsiaTheme="minorEastAsia" w:hAnsi="Century Gothic"/>
        </w:rPr>
        <w:tab/>
      </w:r>
      <w:r w:rsidR="00AF3924" w:rsidRPr="00B14153">
        <w:rPr>
          <w:rFonts w:ascii="Century Gothic" w:eastAsiaTheme="minorEastAsia" w:hAnsi="Century Gothic"/>
        </w:rPr>
        <w:t xml:space="preserve">A technic called "Completing the Square" is used to change equations from standard form </w:t>
      </w:r>
    </w:p>
    <w:p w14:paraId="32C05C38" w14:textId="77777777" w:rsidR="005140F6" w:rsidRDefault="005140F6" w:rsidP="005140F6">
      <w:pPr>
        <w:spacing w:line="360" w:lineRule="auto"/>
        <w:ind w:left="-446" w:right="-630" w:hanging="4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  <w:r>
        <w:rPr>
          <w:rFonts w:ascii="Century Gothic" w:eastAsiaTheme="minorEastAsia" w:hAnsi="Century Gothic"/>
        </w:rPr>
        <w:tab/>
      </w:r>
      <w:r w:rsidR="00AF3924" w:rsidRPr="00B14153">
        <w:rPr>
          <w:rFonts w:ascii="Century Gothic" w:eastAsiaTheme="minorEastAsia" w:hAnsi="Century Gothic"/>
        </w:rPr>
        <w:t>into ______________ form. Vertex form is preferred because it is much easy to graph th</w:t>
      </w:r>
      <w:r w:rsidR="001F25DD">
        <w:rPr>
          <w:rFonts w:ascii="Century Gothic" w:eastAsiaTheme="minorEastAsia" w:hAnsi="Century Gothic"/>
        </w:rPr>
        <w:t>a</w:t>
      </w:r>
      <w:r w:rsidR="00AF3924" w:rsidRPr="00B14153">
        <w:rPr>
          <w:rFonts w:ascii="Century Gothic" w:eastAsiaTheme="minorEastAsia" w:hAnsi="Century Gothic"/>
        </w:rPr>
        <w:t xml:space="preserve">n </w:t>
      </w:r>
    </w:p>
    <w:p w14:paraId="189E9595" w14:textId="77777777" w:rsidR="00AF3924" w:rsidRPr="00B14153" w:rsidRDefault="005140F6" w:rsidP="005140F6">
      <w:pPr>
        <w:spacing w:line="360" w:lineRule="auto"/>
        <w:ind w:left="-446" w:right="-630" w:hanging="4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ab/>
      </w:r>
      <w:r>
        <w:rPr>
          <w:rFonts w:ascii="Century Gothic" w:eastAsiaTheme="minorEastAsia" w:hAnsi="Century Gothic"/>
        </w:rPr>
        <w:tab/>
      </w:r>
      <w:r w:rsidR="00AF3924" w:rsidRPr="00B14153">
        <w:rPr>
          <w:rFonts w:ascii="Century Gothic" w:eastAsiaTheme="minorEastAsia" w:hAnsi="Century Gothic"/>
        </w:rPr>
        <w:t>standard form.</w:t>
      </w:r>
    </w:p>
    <w:p w14:paraId="16DD2250" w14:textId="77777777" w:rsidR="00AF3924" w:rsidRDefault="00AF3924" w:rsidP="00AF3924">
      <w:pPr>
        <w:ind w:left="-446" w:right="-630" w:hanging="4"/>
        <w:rPr>
          <w:rFonts w:ascii="Century Gothic" w:hAnsi="Century Gothic"/>
        </w:rPr>
      </w:pPr>
    </w:p>
    <w:p w14:paraId="3C7A1ED8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33FE1EC2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Pr="005140F6">
        <w:rPr>
          <w:rFonts w:ascii="Century Gothic" w:hAnsi="Century Gothic"/>
          <w:b/>
        </w:rPr>
        <w:t>Example 1</w:t>
      </w:r>
      <w:r>
        <w:rPr>
          <w:rFonts w:ascii="Century Gothic" w:hAnsi="Century Gothic"/>
        </w:rPr>
        <w:t xml:space="preserve">: Rewrite the following quadratic functions in vertex form.  </w:t>
      </w:r>
    </w:p>
    <w:p w14:paraId="36EECD99" w14:textId="77777777" w:rsidR="005140F6" w:rsidRDefault="005140F6" w:rsidP="00AF3924">
      <w:pPr>
        <w:ind w:left="-446" w:right="-630" w:hanging="4"/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02522740" w14:textId="00C730E2" w:rsidR="005140F6" w:rsidRPr="005140F6" w:rsidRDefault="005140F6" w:rsidP="00AF3924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a) </w:t>
      </w:r>
      <w:r w:rsidR="00D94AE9" w:rsidRPr="00640F8B">
        <w:rPr>
          <w:position w:val="-10"/>
        </w:rPr>
        <w:object w:dxaOrig="1240" w:dyaOrig="360" w14:anchorId="2B9D1A18">
          <v:shape id="_x0000_i1081" type="#_x0000_t75" style="width:83.5pt;height:24.75pt" o:ole="">
            <v:imagedata r:id="rId96" o:title=""/>
          </v:shape>
          <o:OLEObject Type="Embed" ProgID="Equation.DSMT4" ShapeID="_x0000_i1081" DrawAspect="Content" ObjectID="_1635924013" r:id="rId9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24B86C5D" w14:textId="77777777" w:rsidR="005140F6" w:rsidRDefault="005140F6" w:rsidP="00AF3924">
      <w:pPr>
        <w:ind w:left="-446" w:right="-630" w:hanging="4"/>
      </w:pPr>
    </w:p>
    <w:p w14:paraId="5221E269" w14:textId="77777777" w:rsidR="005140F6" w:rsidRPr="00B14153" w:rsidRDefault="005140F6" w:rsidP="00AF3924">
      <w:pPr>
        <w:ind w:left="-446" w:right="-630" w:hanging="4"/>
        <w:rPr>
          <w:rFonts w:ascii="Century Gothic" w:hAnsi="Century Gothic"/>
        </w:rPr>
      </w:pPr>
    </w:p>
    <w:p w14:paraId="78F7B094" w14:textId="77777777" w:rsidR="00AF3924" w:rsidRPr="00B14153" w:rsidRDefault="00AF3924" w:rsidP="00AF3924">
      <w:pPr>
        <w:ind w:left="-446" w:right="-630" w:hanging="4"/>
        <w:rPr>
          <w:rFonts w:ascii="Century Gothic" w:eastAsiaTheme="minorEastAsia" w:hAnsi="Century Gothic"/>
        </w:rPr>
      </w:pPr>
      <w:r w:rsidRPr="00B14153">
        <w:rPr>
          <w:rFonts w:ascii="Century Gothic" w:eastAsiaTheme="minorEastAsia" w:hAnsi="Century Gothic"/>
        </w:rPr>
        <w:tab/>
      </w:r>
      <w:r w:rsidRPr="00B14153">
        <w:rPr>
          <w:rFonts w:ascii="Century Gothic" w:eastAsiaTheme="minorEastAsia" w:hAnsi="Century Gothic"/>
        </w:rPr>
        <w:tab/>
      </w:r>
    </w:p>
    <w:p w14:paraId="513E272F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58721502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2B9CCCE3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396CEE2B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22F9A8F6" w14:textId="77777777" w:rsidR="00AF3924" w:rsidRDefault="00AF3924" w:rsidP="00AF3924">
      <w:pPr>
        <w:ind w:left="-446" w:right="-630" w:hanging="4"/>
        <w:rPr>
          <w:rFonts w:ascii="Century Gothic" w:hAnsi="Century Gothic"/>
        </w:rPr>
      </w:pPr>
    </w:p>
    <w:p w14:paraId="5ED3A7D4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78DA4E46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69F9C099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2D5EA073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223E20B7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4479C427" w14:textId="77777777" w:rsidR="005140F6" w:rsidRPr="00B14153" w:rsidRDefault="005140F6" w:rsidP="00AF3924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003127">
        <w:rPr>
          <w:rFonts w:ascii="Century Gothic" w:hAnsi="Century Gothic"/>
        </w:rPr>
        <w:t>b</w:t>
      </w:r>
      <w:r>
        <w:rPr>
          <w:rFonts w:ascii="Century Gothic" w:hAnsi="Century Gothic"/>
        </w:rPr>
        <w:t xml:space="preserve">) </w:t>
      </w:r>
      <m:oMath>
        <m: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4x-3</m:t>
        </m:r>
      </m:oMath>
    </w:p>
    <w:p w14:paraId="0E66E470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1C564F1E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3625EEBE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6844B561" w14:textId="77777777" w:rsidR="00AF3924" w:rsidRDefault="00AF3924" w:rsidP="00AF3924">
      <w:pPr>
        <w:ind w:left="-446" w:right="-630" w:hanging="4"/>
        <w:rPr>
          <w:rFonts w:ascii="Century Gothic" w:hAnsi="Century Gothic"/>
        </w:rPr>
      </w:pPr>
    </w:p>
    <w:p w14:paraId="2EEF3995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2A80DFD3" w14:textId="77777777" w:rsidR="005140F6" w:rsidRDefault="005140F6" w:rsidP="00AF3924">
      <w:pPr>
        <w:ind w:left="-446" w:right="-630" w:hanging="4"/>
        <w:rPr>
          <w:rFonts w:ascii="Century Gothic" w:hAnsi="Century Gothic"/>
        </w:rPr>
      </w:pPr>
    </w:p>
    <w:p w14:paraId="2D175B33" w14:textId="77777777" w:rsidR="005140F6" w:rsidRPr="00B14153" w:rsidRDefault="005140F6" w:rsidP="00AF3924">
      <w:pPr>
        <w:ind w:left="-446" w:right="-630" w:hanging="4"/>
        <w:rPr>
          <w:rFonts w:ascii="Century Gothic" w:hAnsi="Century Gothic"/>
        </w:rPr>
      </w:pPr>
    </w:p>
    <w:p w14:paraId="74127A2F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03E641EF" w14:textId="77777777" w:rsidR="00AF3924" w:rsidRPr="00B14153" w:rsidRDefault="00AF3924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337C0DD2" w14:textId="77777777" w:rsidR="00AF3924" w:rsidRPr="00B14153" w:rsidRDefault="00AF3924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392AFA45" w14:textId="77777777" w:rsidR="00AF3924" w:rsidRPr="00B14153" w:rsidRDefault="00AF3924" w:rsidP="00AF3924">
      <w:pPr>
        <w:ind w:left="-446" w:right="-630" w:hanging="4"/>
        <w:rPr>
          <w:rFonts w:ascii="Century Gothic" w:eastAsiaTheme="minorEastAsia" w:hAnsi="Century Gothic"/>
        </w:rPr>
      </w:pPr>
    </w:p>
    <w:p w14:paraId="40CFFFC2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ab/>
      </w:r>
      <w:r>
        <w:rPr>
          <w:rFonts w:ascii="Century Gothic" w:hAnsi="Century Gothic"/>
          <w:b/>
        </w:rPr>
        <w:tab/>
      </w:r>
      <w:r w:rsidRPr="005140F6">
        <w:rPr>
          <w:rFonts w:ascii="Century Gothic" w:hAnsi="Century Gothic"/>
          <w:b/>
        </w:rPr>
        <w:t xml:space="preserve">Example </w:t>
      </w:r>
      <w:r w:rsidR="00441978">
        <w:rPr>
          <w:rFonts w:ascii="Century Gothic" w:hAnsi="Century Gothic"/>
          <w:b/>
        </w:rPr>
        <w:t>2</w:t>
      </w:r>
      <w:r>
        <w:rPr>
          <w:rFonts w:ascii="Century Gothic" w:hAnsi="Century Gothic"/>
        </w:rPr>
        <w:t xml:space="preserve">: Rewrite the following quadratic functions in vertex form.  </w:t>
      </w:r>
    </w:p>
    <w:p w14:paraId="06939563" w14:textId="77777777" w:rsidR="005140F6" w:rsidRDefault="005140F6" w:rsidP="005140F6">
      <w:pPr>
        <w:ind w:left="-446" w:right="-630" w:hanging="4"/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66D6BD9F" w14:textId="77777777" w:rsidR="005140F6" w:rsidRPr="005140F6" w:rsidRDefault="005140F6" w:rsidP="005140F6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a) </w:t>
      </w:r>
      <w:r w:rsidRPr="00640F8B">
        <w:rPr>
          <w:position w:val="-10"/>
        </w:rPr>
        <w:object w:dxaOrig="1240" w:dyaOrig="360" w14:anchorId="44FEC397">
          <v:shape id="_x0000_i1082" type="#_x0000_t75" style="width:90.45pt;height:26.5pt" o:ole="">
            <v:imagedata r:id="rId98" o:title=""/>
          </v:shape>
          <o:OLEObject Type="Embed" ProgID="Equation.DSMT4" ShapeID="_x0000_i1082" DrawAspect="Content" ObjectID="_1635924014" r:id="rId99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5735619D" w14:textId="77777777" w:rsidR="005140F6" w:rsidRDefault="005140F6" w:rsidP="005140F6">
      <w:pPr>
        <w:ind w:left="-446" w:right="-630" w:hanging="4"/>
      </w:pPr>
    </w:p>
    <w:p w14:paraId="35EEB09B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20FA0BB8" w14:textId="77777777" w:rsidR="005140F6" w:rsidRPr="00B14153" w:rsidRDefault="005140F6" w:rsidP="005140F6">
      <w:pPr>
        <w:ind w:left="-446" w:right="-630" w:hanging="4"/>
        <w:rPr>
          <w:rFonts w:ascii="Century Gothic" w:eastAsiaTheme="minorEastAsia" w:hAnsi="Century Gothic"/>
        </w:rPr>
      </w:pPr>
      <w:r w:rsidRPr="00B14153">
        <w:rPr>
          <w:rFonts w:ascii="Century Gothic" w:eastAsiaTheme="minorEastAsia" w:hAnsi="Century Gothic"/>
        </w:rPr>
        <w:tab/>
      </w:r>
      <w:r w:rsidRPr="00B14153">
        <w:rPr>
          <w:rFonts w:ascii="Century Gothic" w:eastAsiaTheme="minorEastAsia" w:hAnsi="Century Gothic"/>
        </w:rPr>
        <w:tab/>
      </w:r>
    </w:p>
    <w:p w14:paraId="33A04A6A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2753A3AB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4EBAA4D2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6951F3FD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080A19BD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068A1F8F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7BE977C1" w14:textId="77777777" w:rsidR="00003127" w:rsidRDefault="00003127" w:rsidP="005140F6">
      <w:pPr>
        <w:ind w:left="-446" w:right="-630" w:hanging="4"/>
        <w:rPr>
          <w:rFonts w:ascii="Century Gothic" w:hAnsi="Century Gothic"/>
        </w:rPr>
      </w:pPr>
    </w:p>
    <w:p w14:paraId="46A419E7" w14:textId="77777777" w:rsidR="00003127" w:rsidRDefault="00003127" w:rsidP="005140F6">
      <w:pPr>
        <w:ind w:left="-446" w:right="-630" w:hanging="4"/>
        <w:rPr>
          <w:rFonts w:ascii="Century Gothic" w:hAnsi="Century Gothic"/>
        </w:rPr>
      </w:pPr>
    </w:p>
    <w:p w14:paraId="20829740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4CF12E0B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5B8033E3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605367C6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7AC10EBD" w14:textId="77777777" w:rsidR="00441978" w:rsidRDefault="005140F6" w:rsidP="005140F6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5B5F5382" w14:textId="77777777" w:rsidR="00441978" w:rsidRDefault="00441978" w:rsidP="005140F6">
      <w:pPr>
        <w:ind w:left="-446" w:right="-630" w:hanging="4"/>
        <w:rPr>
          <w:rFonts w:ascii="Century Gothic" w:hAnsi="Century Gothic"/>
        </w:rPr>
      </w:pPr>
    </w:p>
    <w:p w14:paraId="73137CF6" w14:textId="77777777" w:rsidR="005140F6" w:rsidRPr="00B14153" w:rsidRDefault="00441978" w:rsidP="005140F6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5140F6">
        <w:rPr>
          <w:rFonts w:ascii="Century Gothic" w:hAnsi="Century Gothic"/>
        </w:rPr>
        <w:tab/>
      </w:r>
      <w:r w:rsidR="00003127">
        <w:rPr>
          <w:rFonts w:ascii="Century Gothic" w:hAnsi="Century Gothic"/>
        </w:rPr>
        <w:t>b</w:t>
      </w:r>
      <w:r w:rsidR="005140F6">
        <w:rPr>
          <w:rFonts w:ascii="Century Gothic" w:hAnsi="Century Gothic"/>
        </w:rPr>
        <w:t xml:space="preserve">) </w:t>
      </w:r>
      <w:r w:rsidRPr="00640F8B">
        <w:rPr>
          <w:position w:val="-10"/>
        </w:rPr>
        <w:object w:dxaOrig="1800" w:dyaOrig="360" w14:anchorId="7CA24C85">
          <v:shape id="_x0000_i1083" type="#_x0000_t75" style="width:131.9pt;height:26.5pt" o:ole="">
            <v:imagedata r:id="rId100" o:title=""/>
          </v:shape>
          <o:OLEObject Type="Embed" ProgID="Equation.DSMT4" ShapeID="_x0000_i1083" DrawAspect="Content" ObjectID="_1635924015" r:id="rId101"/>
        </w:object>
      </w:r>
    </w:p>
    <w:p w14:paraId="4DADE84C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23B57A10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0418721C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38DE5BC9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45741007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1097A680" w14:textId="77777777" w:rsidR="005140F6" w:rsidRDefault="005140F6" w:rsidP="005140F6">
      <w:pPr>
        <w:ind w:left="-446" w:right="-630" w:hanging="4"/>
        <w:rPr>
          <w:rFonts w:ascii="Century Gothic" w:hAnsi="Century Gothic"/>
        </w:rPr>
      </w:pPr>
    </w:p>
    <w:p w14:paraId="24DB3AB1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09676901" w14:textId="77777777" w:rsidR="005140F6" w:rsidRPr="00B14153" w:rsidRDefault="005140F6" w:rsidP="005140F6">
      <w:pPr>
        <w:ind w:left="-446" w:right="-630" w:hanging="4"/>
        <w:rPr>
          <w:rFonts w:ascii="Century Gothic" w:hAnsi="Century Gothic"/>
        </w:rPr>
      </w:pPr>
    </w:p>
    <w:p w14:paraId="5F33F087" w14:textId="77777777" w:rsidR="005140F6" w:rsidRPr="00B14153" w:rsidRDefault="005140F6" w:rsidP="00AF3924">
      <w:pPr>
        <w:ind w:left="-446" w:right="-630" w:hanging="4"/>
        <w:rPr>
          <w:rFonts w:ascii="Century Gothic" w:hAnsi="Century Gothic"/>
        </w:rPr>
      </w:pPr>
    </w:p>
    <w:p w14:paraId="669F487A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07AC5D92" w14:textId="77777777" w:rsidR="00AF3924" w:rsidRPr="00B14153" w:rsidRDefault="00AF3924" w:rsidP="00AF3924">
      <w:pPr>
        <w:ind w:right="-630"/>
        <w:rPr>
          <w:rFonts w:ascii="Century Gothic" w:hAnsi="Century Gothic"/>
        </w:rPr>
      </w:pPr>
    </w:p>
    <w:p w14:paraId="7A8E5711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41AF2DBF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787ADAEA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1C2D3DBE" w14:textId="77777777" w:rsidR="00AF3924" w:rsidRPr="00B14153" w:rsidRDefault="00AF3924" w:rsidP="00AF3924">
      <w:pPr>
        <w:ind w:left="-446" w:right="-630" w:hanging="4"/>
        <w:rPr>
          <w:rFonts w:ascii="Century Gothic" w:hAnsi="Century Gothic"/>
        </w:rPr>
      </w:pPr>
    </w:p>
    <w:p w14:paraId="0EA669E2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2138BDFF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18DDB0A3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0BCE1E42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7D6B7090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1DCA330F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71158BE8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62A52BBB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758B86DD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04C1B5A3" w14:textId="77777777" w:rsidR="00441978" w:rsidRDefault="00441978" w:rsidP="00AF3924">
      <w:pPr>
        <w:ind w:left="-446" w:right="-630" w:hanging="4"/>
        <w:rPr>
          <w:rFonts w:ascii="Century Gothic" w:hAnsi="Century Gothic"/>
          <w:b/>
          <w:sz w:val="20"/>
          <w:szCs w:val="20"/>
        </w:rPr>
      </w:pPr>
    </w:p>
    <w:p w14:paraId="1661F0AE" w14:textId="77777777" w:rsidR="00AF3924" w:rsidRDefault="00441978" w:rsidP="00AF3924">
      <w:pPr>
        <w:ind w:left="-446" w:right="-630" w:hanging="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="00AF3924" w:rsidRPr="001F25DD">
        <w:rPr>
          <w:rFonts w:ascii="Century Gothic" w:hAnsi="Century Gothic"/>
          <w:b/>
          <w:sz w:val="20"/>
          <w:szCs w:val="20"/>
        </w:rPr>
        <w:t>Practice</w:t>
      </w:r>
      <w:r w:rsidR="00AF3924" w:rsidRPr="001F25DD">
        <w:rPr>
          <w:rFonts w:ascii="Century Gothic" w:hAnsi="Century Gothic"/>
          <w:sz w:val="20"/>
          <w:szCs w:val="20"/>
        </w:rPr>
        <w:t xml:space="preserve">:  </w:t>
      </w:r>
      <w:r w:rsidR="001F25DD" w:rsidRPr="001F25DD">
        <w:rPr>
          <w:rFonts w:ascii="Century Gothic" w:hAnsi="Century Gothic"/>
          <w:sz w:val="20"/>
          <w:szCs w:val="20"/>
        </w:rPr>
        <w:t>p.</w:t>
      </w:r>
      <w:r w:rsidR="00AF3924" w:rsidRPr="001F25DD">
        <w:rPr>
          <w:rFonts w:ascii="Century Gothic" w:hAnsi="Century Gothic"/>
          <w:sz w:val="20"/>
          <w:szCs w:val="20"/>
        </w:rPr>
        <w:t>192 # 2</w:t>
      </w:r>
      <w:r w:rsidR="00003127">
        <w:rPr>
          <w:rFonts w:ascii="Century Gothic" w:hAnsi="Century Gothic"/>
          <w:sz w:val="20"/>
          <w:szCs w:val="20"/>
        </w:rPr>
        <w:t>ac,3ac,4c,6c</w:t>
      </w:r>
    </w:p>
    <w:p w14:paraId="465AFB1B" w14:textId="77777777" w:rsidR="00A807F7" w:rsidRPr="001F25DD" w:rsidRDefault="00A807F7" w:rsidP="00AF3924">
      <w:pPr>
        <w:ind w:left="-446" w:right="-630" w:hanging="4"/>
        <w:rPr>
          <w:rFonts w:ascii="Century Gothic" w:hAnsi="Century Gothic"/>
          <w:sz w:val="20"/>
          <w:szCs w:val="20"/>
        </w:rPr>
      </w:pPr>
    </w:p>
    <w:p w14:paraId="2B6027FB" w14:textId="77777777" w:rsidR="001F25DD" w:rsidRDefault="001F25DD" w:rsidP="001F25DD">
      <w:pPr>
        <w:ind w:right="-450"/>
        <w:jc w:val="center"/>
        <w:rPr>
          <w:rFonts w:ascii="Century Gothic" w:hAnsi="Century Gothic"/>
          <w:b/>
          <w:sz w:val="26"/>
          <w:szCs w:val="26"/>
        </w:rPr>
      </w:pPr>
      <w:r>
        <w:rPr>
          <w:rFonts w:ascii="Century Gothic" w:hAnsi="Century Gothic"/>
          <w:b/>
          <w:sz w:val="26"/>
          <w:szCs w:val="26"/>
        </w:rPr>
        <w:lastRenderedPageBreak/>
        <w:t>3</w:t>
      </w:r>
      <w:r w:rsidRPr="002F3507">
        <w:rPr>
          <w:rFonts w:ascii="Century Gothic" w:hAnsi="Century Gothic"/>
          <w:b/>
          <w:sz w:val="26"/>
          <w:szCs w:val="26"/>
        </w:rPr>
        <w:t>.</w:t>
      </w:r>
      <w:r>
        <w:rPr>
          <w:rFonts w:ascii="Century Gothic" w:hAnsi="Century Gothic"/>
          <w:b/>
          <w:sz w:val="26"/>
          <w:szCs w:val="26"/>
        </w:rPr>
        <w:t>3</w:t>
      </w:r>
      <w:r w:rsidRPr="002F3507">
        <w:rPr>
          <w:rFonts w:ascii="Century Gothic" w:hAnsi="Century Gothic"/>
          <w:b/>
          <w:sz w:val="26"/>
          <w:szCs w:val="26"/>
        </w:rPr>
        <w:t xml:space="preserve"> </w:t>
      </w:r>
      <w:r>
        <w:rPr>
          <w:rFonts w:ascii="Century Gothic" w:hAnsi="Century Gothic"/>
          <w:b/>
          <w:sz w:val="26"/>
          <w:szCs w:val="26"/>
        </w:rPr>
        <w:t>Completing the Square – Part 2</w:t>
      </w:r>
    </w:p>
    <w:p w14:paraId="22EA949D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1C540901" w14:textId="77777777" w:rsidR="00441978" w:rsidRDefault="00441978" w:rsidP="00B14153">
      <w:pPr>
        <w:ind w:left="-360" w:right="-450"/>
        <w:rPr>
          <w:rFonts w:ascii="Century Gothic" w:hAnsi="Century Gothic"/>
        </w:rPr>
      </w:pPr>
    </w:p>
    <w:p w14:paraId="5EEA2728" w14:textId="77777777" w:rsidR="00B14153" w:rsidRPr="00B14153" w:rsidRDefault="00441978" w:rsidP="00B14153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Pr="00441978">
        <w:rPr>
          <w:rFonts w:ascii="Century Gothic" w:hAnsi="Century Gothic"/>
          <w:b/>
        </w:rPr>
        <w:t>Example 1</w:t>
      </w:r>
      <w:r>
        <w:rPr>
          <w:rFonts w:ascii="Century Gothic" w:hAnsi="Century Gothic"/>
        </w:rPr>
        <w:t xml:space="preserve">: </w:t>
      </w:r>
      <w:r w:rsidR="00B14153" w:rsidRPr="00B14153">
        <w:rPr>
          <w:rFonts w:ascii="Century Gothic" w:hAnsi="Century Gothic"/>
        </w:rPr>
        <w:t xml:space="preserve">Determine the maximum or minimum value of the function and the value of </w:t>
      </w:r>
      <w:r w:rsidR="00B14153" w:rsidRPr="00441978">
        <w:rPr>
          <w:rFonts w:cstheme="minorHAnsi"/>
          <w:b/>
          <w:i/>
          <w:sz w:val="28"/>
          <w:szCs w:val="28"/>
        </w:rPr>
        <w:t>x</w:t>
      </w:r>
      <w:r w:rsidR="00B14153" w:rsidRPr="00B14153">
        <w:rPr>
          <w:rFonts w:ascii="Century Gothic" w:hAnsi="Century Gothic"/>
        </w:rPr>
        <w:t xml:space="preserve"> at </w:t>
      </w:r>
      <w:r>
        <w:rPr>
          <w:rFonts w:ascii="Century Gothic" w:hAnsi="Century Gothic"/>
        </w:rPr>
        <w:tab/>
      </w:r>
      <w:r w:rsidR="00B14153" w:rsidRPr="00B14153">
        <w:rPr>
          <w:rFonts w:ascii="Century Gothic" w:hAnsi="Century Gothic"/>
        </w:rPr>
        <w:t>which it occurs:</w:t>
      </w:r>
    </w:p>
    <w:p w14:paraId="57ED016C" w14:textId="77777777" w:rsidR="00441978" w:rsidRDefault="00441978" w:rsidP="00441978">
      <w:pPr>
        <w:ind w:left="-446" w:right="-630" w:hanging="4"/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3A5C688C" w14:textId="77777777" w:rsidR="00441978" w:rsidRPr="005140F6" w:rsidRDefault="00441978" w:rsidP="00441978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a) </w:t>
      </w:r>
      <w:r w:rsidRPr="00640F8B">
        <w:rPr>
          <w:position w:val="-10"/>
        </w:rPr>
        <w:object w:dxaOrig="1460" w:dyaOrig="360" w14:anchorId="795E9442">
          <v:shape id="_x0000_i1084" type="#_x0000_t75" style="width:107.15pt;height:26.5pt" o:ole="">
            <v:imagedata r:id="rId102" o:title=""/>
          </v:shape>
          <o:OLEObject Type="Embed" ProgID="Equation.DSMT4" ShapeID="_x0000_i1084" DrawAspect="Content" ObjectID="_1635924016" r:id="rId103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) </w:t>
      </w:r>
      <w:r w:rsidRPr="00441978">
        <w:rPr>
          <w:position w:val="-24"/>
        </w:rPr>
        <w:object w:dxaOrig="1460" w:dyaOrig="620" w14:anchorId="3C6A9140">
          <v:shape id="_x0000_i1085" type="#_x0000_t75" style="width:107.15pt;height:44.95pt" o:ole="">
            <v:imagedata r:id="rId104" o:title=""/>
          </v:shape>
          <o:OLEObject Type="Embed" ProgID="Equation.DSMT4" ShapeID="_x0000_i1085" DrawAspect="Content" ObjectID="_1635924017" r:id="rId105"/>
        </w:object>
      </w:r>
    </w:p>
    <w:p w14:paraId="0623944F" w14:textId="77777777" w:rsidR="00441978" w:rsidRDefault="00441978" w:rsidP="00441978">
      <w:pPr>
        <w:ind w:left="-446" w:right="-630" w:hanging="4"/>
      </w:pPr>
    </w:p>
    <w:p w14:paraId="1DFD5F30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1C3968AA" w14:textId="77777777" w:rsidR="00441978" w:rsidRPr="00B14153" w:rsidRDefault="00441978" w:rsidP="00441978">
      <w:pPr>
        <w:ind w:left="-446" w:right="-630" w:hanging="4"/>
        <w:rPr>
          <w:rFonts w:ascii="Century Gothic" w:eastAsiaTheme="minorEastAsia" w:hAnsi="Century Gothic"/>
        </w:rPr>
      </w:pPr>
      <w:r w:rsidRPr="00B14153">
        <w:rPr>
          <w:rFonts w:ascii="Century Gothic" w:eastAsiaTheme="minorEastAsia" w:hAnsi="Century Gothic"/>
        </w:rPr>
        <w:tab/>
      </w:r>
      <w:r w:rsidRPr="00B14153">
        <w:rPr>
          <w:rFonts w:ascii="Century Gothic" w:eastAsiaTheme="minorEastAsia" w:hAnsi="Century Gothic"/>
        </w:rPr>
        <w:tab/>
      </w:r>
    </w:p>
    <w:p w14:paraId="61710C62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48F50882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7B543532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6889B46D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05DB9DC8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5540AF83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2D9A14B9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0B19D8C6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799DD60E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3729C4C8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586F037F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35E60CFC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558CDDF6" w14:textId="77777777" w:rsidR="00B14153" w:rsidRPr="00B14153" w:rsidRDefault="00B14153" w:rsidP="00B14153">
      <w:pPr>
        <w:ind w:left="-360" w:right="-450"/>
        <w:rPr>
          <w:rFonts w:ascii="Century Gothic" w:hAnsi="Century Gothic"/>
        </w:rPr>
      </w:pPr>
    </w:p>
    <w:p w14:paraId="182C0BF9" w14:textId="77777777" w:rsidR="00441978" w:rsidRDefault="00441978" w:rsidP="00B14153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Pr="00441978">
        <w:rPr>
          <w:rFonts w:ascii="Century Gothic" w:hAnsi="Century Gothic"/>
          <w:b/>
        </w:rPr>
        <w:t xml:space="preserve">Example </w:t>
      </w:r>
      <w:r>
        <w:rPr>
          <w:rFonts w:ascii="Century Gothic" w:hAnsi="Century Gothic"/>
          <w:b/>
        </w:rPr>
        <w:t xml:space="preserve">2: </w:t>
      </w:r>
      <w:r w:rsidR="00B14153" w:rsidRPr="00B14153">
        <w:rPr>
          <w:rFonts w:ascii="Century Gothic" w:hAnsi="Century Gothic"/>
        </w:rPr>
        <w:t xml:space="preserve">Verify in two different ways that the two algebraic forms represent the same </w:t>
      </w:r>
    </w:p>
    <w:p w14:paraId="6CD40E9F" w14:textId="77777777" w:rsidR="00B14153" w:rsidRPr="00B14153" w:rsidRDefault="00441978" w:rsidP="00B14153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  <w:b/>
        </w:rPr>
        <w:tab/>
      </w:r>
      <w:r w:rsidRPr="00441978">
        <w:rPr>
          <w:rFonts w:ascii="Century Gothic" w:hAnsi="Century Gothic"/>
        </w:rPr>
        <w:t>f</w:t>
      </w:r>
      <w:r w:rsidR="00B14153" w:rsidRPr="00B14153">
        <w:rPr>
          <w:rFonts w:ascii="Century Gothic" w:hAnsi="Century Gothic"/>
        </w:rPr>
        <w:t>unction:</w:t>
      </w:r>
    </w:p>
    <w:p w14:paraId="1E41C853" w14:textId="77777777" w:rsidR="00B14153" w:rsidRDefault="00B14153" w:rsidP="00B14153">
      <w:pPr>
        <w:ind w:left="-360" w:right="-450"/>
        <w:rPr>
          <w:rFonts w:ascii="Century Gothic" w:hAnsi="Century Gothic"/>
        </w:rPr>
      </w:pPr>
    </w:p>
    <w:p w14:paraId="5CAED49E" w14:textId="77777777" w:rsidR="00441978" w:rsidRPr="005140F6" w:rsidRDefault="00441978" w:rsidP="00441978">
      <w:pPr>
        <w:ind w:left="-446" w:right="-630" w:hanging="4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640F8B">
        <w:rPr>
          <w:position w:val="-10"/>
        </w:rPr>
        <w:object w:dxaOrig="1719" w:dyaOrig="360" w14:anchorId="5F532608">
          <v:shape id="_x0000_i1086" type="#_x0000_t75" style="width:126.15pt;height:26.5pt" o:ole="">
            <v:imagedata r:id="rId106" o:title=""/>
          </v:shape>
          <o:OLEObject Type="Embed" ProgID="Equation.DSMT4" ShapeID="_x0000_i1086" DrawAspect="Content" ObjectID="_1635924018" r:id="rId10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and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640F8B">
        <w:rPr>
          <w:position w:val="-10"/>
        </w:rPr>
        <w:object w:dxaOrig="1719" w:dyaOrig="360" w14:anchorId="13E6DC52">
          <v:shape id="_x0000_i1087" type="#_x0000_t75" style="width:126.15pt;height:26.5pt" o:ole="">
            <v:imagedata r:id="rId108" o:title=""/>
          </v:shape>
          <o:OLEObject Type="Embed" ProgID="Equation.DSMT4" ShapeID="_x0000_i1087" DrawAspect="Content" ObjectID="_1635924019" r:id="rId109"/>
        </w:object>
      </w:r>
    </w:p>
    <w:p w14:paraId="3A1FA1A4" w14:textId="77777777" w:rsidR="00441978" w:rsidRDefault="00441978" w:rsidP="00441978">
      <w:pPr>
        <w:ind w:left="-446" w:right="-630" w:hanging="4"/>
      </w:pPr>
    </w:p>
    <w:p w14:paraId="6A88EE29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22259614" w14:textId="77777777" w:rsidR="00441978" w:rsidRPr="00B14153" w:rsidRDefault="00441978" w:rsidP="00441978">
      <w:pPr>
        <w:ind w:left="-446" w:right="-630" w:hanging="4"/>
        <w:rPr>
          <w:rFonts w:ascii="Century Gothic" w:eastAsiaTheme="minorEastAsia" w:hAnsi="Century Gothic"/>
        </w:rPr>
      </w:pPr>
      <w:r w:rsidRPr="00B14153">
        <w:rPr>
          <w:rFonts w:ascii="Century Gothic" w:eastAsiaTheme="minorEastAsia" w:hAnsi="Century Gothic"/>
        </w:rPr>
        <w:tab/>
      </w:r>
      <w:r w:rsidRPr="00B14153">
        <w:rPr>
          <w:rFonts w:ascii="Century Gothic" w:eastAsiaTheme="minorEastAsia" w:hAnsi="Century Gothic"/>
        </w:rPr>
        <w:tab/>
      </w:r>
    </w:p>
    <w:p w14:paraId="16FB486C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411611D4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06B6CD82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2DF69F63" w14:textId="77777777" w:rsidR="00441978" w:rsidRPr="00B14153" w:rsidRDefault="00441978" w:rsidP="00441978">
      <w:pPr>
        <w:ind w:left="-446" w:right="-630" w:hanging="4"/>
        <w:rPr>
          <w:rFonts w:ascii="Century Gothic" w:hAnsi="Century Gothic"/>
        </w:rPr>
      </w:pPr>
    </w:p>
    <w:p w14:paraId="694D646A" w14:textId="77777777" w:rsidR="00441978" w:rsidRDefault="00441978" w:rsidP="00441978">
      <w:pPr>
        <w:ind w:left="-446" w:right="-630" w:hanging="4"/>
        <w:rPr>
          <w:rFonts w:ascii="Century Gothic" w:hAnsi="Century Gothic"/>
        </w:rPr>
      </w:pPr>
    </w:p>
    <w:p w14:paraId="59123356" w14:textId="77777777" w:rsidR="00441978" w:rsidRDefault="00441978" w:rsidP="00441978">
      <w:pPr>
        <w:ind w:left="-446" w:right="-630" w:hanging="4"/>
        <w:rPr>
          <w:rFonts w:ascii="Century Gothic" w:hAnsi="Century Gothic"/>
        </w:rPr>
      </w:pPr>
    </w:p>
    <w:p w14:paraId="2A485B9C" w14:textId="77777777" w:rsidR="00441978" w:rsidRDefault="00441978" w:rsidP="00441978">
      <w:pPr>
        <w:ind w:left="-446" w:right="-630" w:hanging="4"/>
        <w:rPr>
          <w:rFonts w:ascii="Century Gothic" w:hAnsi="Century Gothic"/>
        </w:rPr>
      </w:pPr>
    </w:p>
    <w:p w14:paraId="34EF42B2" w14:textId="77777777" w:rsidR="00441978" w:rsidRDefault="00441978" w:rsidP="00441978">
      <w:pPr>
        <w:ind w:left="-446" w:right="-630" w:hanging="4"/>
        <w:rPr>
          <w:rFonts w:ascii="Century Gothic" w:hAnsi="Century Gothic"/>
        </w:rPr>
      </w:pPr>
    </w:p>
    <w:p w14:paraId="59DE6407" w14:textId="77777777" w:rsidR="00441978" w:rsidRDefault="00441978" w:rsidP="00441978">
      <w:pPr>
        <w:ind w:left="-446" w:right="-630" w:hanging="4"/>
        <w:rPr>
          <w:rFonts w:ascii="Century Gothic" w:hAnsi="Century Gothic"/>
        </w:rPr>
      </w:pPr>
    </w:p>
    <w:p w14:paraId="43B057AE" w14:textId="77777777" w:rsidR="00441978" w:rsidRDefault="00441978" w:rsidP="00441978">
      <w:pPr>
        <w:ind w:left="-446" w:right="-630" w:hanging="4"/>
        <w:rPr>
          <w:rFonts w:ascii="Century Gothic" w:hAnsi="Century Gothic"/>
        </w:rPr>
      </w:pPr>
    </w:p>
    <w:p w14:paraId="5F2080B5" w14:textId="77777777" w:rsidR="00B14153" w:rsidRPr="00B14153" w:rsidRDefault="00441978" w:rsidP="00441978">
      <w:pPr>
        <w:ind w:left="-446" w:right="-630" w:hanging="4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ab/>
      </w:r>
    </w:p>
    <w:p w14:paraId="7CF67911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68F6ECC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79A5810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7310A06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4F5A4219" w14:textId="77777777" w:rsidR="00B14153" w:rsidRDefault="00441978" w:rsidP="00B14153">
      <w:pPr>
        <w:ind w:left="-360" w:right="-450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lastRenderedPageBreak/>
        <w:tab/>
      </w:r>
      <w:r w:rsidRPr="00441978">
        <w:rPr>
          <w:rFonts w:ascii="Century Gothic" w:hAnsi="Century Gothic"/>
          <w:b/>
        </w:rPr>
        <w:t xml:space="preserve">Example </w:t>
      </w:r>
      <w:r>
        <w:rPr>
          <w:rFonts w:ascii="Century Gothic" w:hAnsi="Century Gothic"/>
          <w:b/>
        </w:rPr>
        <w:t xml:space="preserve">3: </w:t>
      </w:r>
      <w:r>
        <w:rPr>
          <w:rFonts w:ascii="Century Gothic" w:eastAsiaTheme="minorEastAsia" w:hAnsi="Century Gothic"/>
        </w:rPr>
        <w:t>A theatre company has 300 season ticket subscribers.  The directors have decided</w:t>
      </w:r>
    </w:p>
    <w:p w14:paraId="54A6A295" w14:textId="77777777" w:rsidR="00441978" w:rsidRDefault="00441978" w:rsidP="00B14153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  <w:b/>
        </w:rPr>
        <w:tab/>
      </w:r>
      <w:r>
        <w:rPr>
          <w:rFonts w:ascii="Century Gothic" w:hAnsi="Century Gothic"/>
        </w:rPr>
        <w:t xml:space="preserve">to increase the price of a season ticket from the current price of $400.  A survey of the </w:t>
      </w:r>
      <w:r>
        <w:rPr>
          <w:rFonts w:ascii="Century Gothic" w:hAnsi="Century Gothic"/>
        </w:rPr>
        <w:tab/>
        <w:t xml:space="preserve">subscribers has determined that for every $20 increase in price, 10 subscribers would not renew </w:t>
      </w:r>
      <w:r>
        <w:rPr>
          <w:rFonts w:ascii="Century Gothic" w:hAnsi="Century Gothic"/>
        </w:rPr>
        <w:tab/>
        <w:t>their season tickets.</w:t>
      </w:r>
    </w:p>
    <w:p w14:paraId="17B7FE61" w14:textId="77777777" w:rsidR="00F530FF" w:rsidRDefault="00F530FF" w:rsidP="00B14153">
      <w:pPr>
        <w:ind w:left="-360" w:right="-45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="0037728C">
        <w:rPr>
          <w:rFonts w:ascii="Century Gothic" w:hAnsi="Century Gothic"/>
        </w:rPr>
        <w:tab/>
        <w:t xml:space="preserve">a) </w:t>
      </w:r>
      <w:r>
        <w:rPr>
          <w:rFonts w:ascii="Century Gothic" w:hAnsi="Century Gothic"/>
        </w:rPr>
        <w:t>What price would maximize the revenue from season tickets?</w:t>
      </w:r>
    </w:p>
    <w:p w14:paraId="08A69753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7A07F496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1E3F097E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735BE8EF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28040193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3CBD3BD8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42ADA655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1AD2F50E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2A0FDC53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3D842582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119FBF66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387E775C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66B5CCF3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67847FE2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612AF9BC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48BB8C12" w14:textId="77777777" w:rsidR="00F530FF" w:rsidRDefault="00F530FF" w:rsidP="00B14153">
      <w:pPr>
        <w:ind w:left="-360" w:right="-450"/>
        <w:rPr>
          <w:rFonts w:ascii="Century Gothic" w:hAnsi="Century Gothic"/>
        </w:rPr>
      </w:pPr>
    </w:p>
    <w:p w14:paraId="5DF96228" w14:textId="77777777" w:rsidR="0037728C" w:rsidRDefault="0037728C" w:rsidP="00B14153">
      <w:pPr>
        <w:ind w:left="-360" w:right="-450"/>
        <w:rPr>
          <w:rFonts w:ascii="Century Gothic" w:hAnsi="Century Gothic"/>
        </w:rPr>
      </w:pPr>
    </w:p>
    <w:p w14:paraId="43378DA5" w14:textId="77777777" w:rsidR="00B14153" w:rsidRPr="0037728C" w:rsidRDefault="00F530FF" w:rsidP="00ED36C2">
      <w:pPr>
        <w:ind w:left="-360" w:right="-450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ab/>
      </w:r>
    </w:p>
    <w:p w14:paraId="4541C91C" w14:textId="77777777" w:rsidR="00B14153" w:rsidRPr="0037728C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07CD0CAB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606BB943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FAF2193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CA7BCE7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6A069BBE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A91C036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64879894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40F5521D" w14:textId="77777777" w:rsidR="00B14153" w:rsidRPr="00B14153" w:rsidRDefault="00B14153" w:rsidP="00B14153">
      <w:pPr>
        <w:ind w:right="-450"/>
        <w:rPr>
          <w:rFonts w:ascii="Century Gothic" w:eastAsiaTheme="minorEastAsia" w:hAnsi="Century Gothic"/>
        </w:rPr>
      </w:pPr>
    </w:p>
    <w:p w14:paraId="1E5BEF0A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47EE1791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40AF3B7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03346563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0C223965" w14:textId="77777777" w:rsid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1800948A" w14:textId="77777777" w:rsidR="00ED36C2" w:rsidRDefault="00ED36C2" w:rsidP="00B14153">
      <w:pPr>
        <w:ind w:left="-360" w:right="-450"/>
        <w:rPr>
          <w:rFonts w:ascii="Century Gothic" w:eastAsiaTheme="minorEastAsia" w:hAnsi="Century Gothic"/>
        </w:rPr>
      </w:pPr>
    </w:p>
    <w:p w14:paraId="694F291E" w14:textId="77777777" w:rsidR="00ED36C2" w:rsidRDefault="00ED36C2" w:rsidP="00B14153">
      <w:pPr>
        <w:ind w:left="-360" w:right="-450"/>
        <w:rPr>
          <w:rFonts w:ascii="Century Gothic" w:eastAsiaTheme="minorEastAsia" w:hAnsi="Century Gothic"/>
        </w:rPr>
      </w:pPr>
    </w:p>
    <w:p w14:paraId="1CE9614B" w14:textId="77777777" w:rsidR="00ED36C2" w:rsidRPr="00B14153" w:rsidRDefault="00ED36C2" w:rsidP="00B14153">
      <w:pPr>
        <w:ind w:left="-360" w:right="-450"/>
        <w:rPr>
          <w:rFonts w:ascii="Century Gothic" w:eastAsiaTheme="minorEastAsia" w:hAnsi="Century Gothic"/>
        </w:rPr>
      </w:pPr>
    </w:p>
    <w:p w14:paraId="40463FEE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620F6473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038D8B90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682FC97C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0C518067" w14:textId="77777777" w:rsidR="00B14153" w:rsidRPr="00B14153" w:rsidRDefault="00B14153" w:rsidP="00B14153">
      <w:pPr>
        <w:ind w:left="-360" w:right="-450"/>
        <w:rPr>
          <w:rFonts w:ascii="Century Gothic" w:eastAsiaTheme="minorEastAsia" w:hAnsi="Century Gothic"/>
        </w:rPr>
      </w:pPr>
    </w:p>
    <w:p w14:paraId="2DB7A78A" w14:textId="77777777" w:rsidR="00B14153" w:rsidRPr="00B14153" w:rsidRDefault="0037728C" w:rsidP="0037728C">
      <w:pPr>
        <w:ind w:left="-360" w:right="-450"/>
        <w:rPr>
          <w:rFonts w:ascii="Century Gothic" w:hAnsi="Century Gothic"/>
        </w:rPr>
      </w:pPr>
      <w:r w:rsidRPr="0037728C">
        <w:rPr>
          <w:rFonts w:ascii="Century Gothic" w:eastAsiaTheme="minorEastAsia" w:hAnsi="Century Gothic"/>
          <w:b/>
          <w:sz w:val="20"/>
          <w:szCs w:val="20"/>
        </w:rPr>
        <w:tab/>
      </w:r>
      <w:r w:rsidR="00B14153" w:rsidRPr="0037728C">
        <w:rPr>
          <w:rFonts w:ascii="Century Gothic" w:eastAsiaTheme="minorEastAsia" w:hAnsi="Century Gothic"/>
          <w:b/>
          <w:sz w:val="20"/>
          <w:szCs w:val="20"/>
        </w:rPr>
        <w:t>Practice</w:t>
      </w:r>
      <w:r w:rsidRPr="0037728C">
        <w:rPr>
          <w:rFonts w:ascii="Century Gothic" w:eastAsiaTheme="minorEastAsia" w:hAnsi="Century Gothic"/>
          <w:sz w:val="20"/>
          <w:szCs w:val="20"/>
        </w:rPr>
        <w:t>: p.</w:t>
      </w:r>
      <w:r w:rsidR="00B14153" w:rsidRPr="0037728C">
        <w:rPr>
          <w:rFonts w:ascii="Century Gothic" w:eastAsiaTheme="minorEastAsia" w:hAnsi="Century Gothic"/>
          <w:sz w:val="20"/>
          <w:szCs w:val="20"/>
        </w:rPr>
        <w:t xml:space="preserve"> 192 # 6bd, 7bc, 8c, 15a, 18ab, 19ab</w:t>
      </w:r>
    </w:p>
    <w:sectPr w:rsidR="00B14153" w:rsidRPr="00B14153" w:rsidSect="00CD0C03">
      <w:footerReference w:type="default" r:id="rId1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4F0026" w14:textId="77777777" w:rsidR="00DA6042" w:rsidRDefault="00DA6042" w:rsidP="00CD0C03">
      <w:r>
        <w:separator/>
      </w:r>
    </w:p>
  </w:endnote>
  <w:endnote w:type="continuationSeparator" w:id="0">
    <w:p w14:paraId="6D733218" w14:textId="77777777" w:rsidR="00DA6042" w:rsidRDefault="00DA6042" w:rsidP="00CD0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C80C03" w14:textId="77777777" w:rsidR="00716A61" w:rsidRPr="00CD0C03" w:rsidRDefault="00716A61">
    <w:pPr>
      <w:pStyle w:val="Footer"/>
      <w:rPr>
        <w:rFonts w:ascii="Century Gothic" w:hAnsi="Century Gothic"/>
        <w:sz w:val="18"/>
        <w:szCs w:val="18"/>
      </w:rPr>
    </w:pPr>
    <w:r w:rsidRPr="00CD0C03">
      <w:rPr>
        <w:rFonts w:ascii="Century Gothic" w:hAnsi="Century Gothic"/>
        <w:sz w:val="18"/>
        <w:szCs w:val="18"/>
      </w:rPr>
      <w:tab/>
    </w:r>
    <w:r w:rsidRPr="00CD0C03">
      <w:rPr>
        <w:rFonts w:ascii="Century Gothic" w:hAnsi="Century Gothic"/>
        <w:sz w:val="18"/>
        <w:szCs w:val="18"/>
      </w:rPr>
      <w:tab/>
    </w:r>
    <w:r>
      <w:rPr>
        <w:rFonts w:ascii="Century Gothic" w:hAnsi="Century Gothic"/>
        <w:sz w:val="18"/>
        <w:szCs w:val="18"/>
      </w:rPr>
      <w:t xml:space="preserve">                                                                                                      </w:t>
    </w:r>
    <w:r w:rsidRPr="00CD0C03">
      <w:rPr>
        <w:rFonts w:ascii="Century Gothic" w:hAnsi="Century Gothic"/>
        <w:sz w:val="18"/>
        <w:szCs w:val="18"/>
      </w:rPr>
      <w:t>Pre-Calc 1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D2C98B" w14:textId="77777777" w:rsidR="00DA6042" w:rsidRDefault="00DA6042" w:rsidP="00CD0C03">
      <w:r>
        <w:separator/>
      </w:r>
    </w:p>
  </w:footnote>
  <w:footnote w:type="continuationSeparator" w:id="0">
    <w:p w14:paraId="021580B8" w14:textId="77777777" w:rsidR="00DA6042" w:rsidRDefault="00DA6042" w:rsidP="00CD0C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1A48BD"/>
    <w:multiLevelType w:val="hybridMultilevel"/>
    <w:tmpl w:val="F0A229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452E1"/>
    <w:multiLevelType w:val="hybridMultilevel"/>
    <w:tmpl w:val="0B227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66BA9"/>
    <w:multiLevelType w:val="hybridMultilevel"/>
    <w:tmpl w:val="9E8860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736196"/>
    <w:multiLevelType w:val="hybridMultilevel"/>
    <w:tmpl w:val="FCAA9D50"/>
    <w:lvl w:ilvl="0" w:tplc="BA5A981C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 w15:restartNumberingAfterBreak="0">
    <w:nsid w:val="34584D2F"/>
    <w:multiLevelType w:val="hybridMultilevel"/>
    <w:tmpl w:val="2D70AC80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38B66538"/>
    <w:multiLevelType w:val="hybridMultilevel"/>
    <w:tmpl w:val="C27EEE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A8006E"/>
    <w:multiLevelType w:val="hybridMultilevel"/>
    <w:tmpl w:val="6FD22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5E1570"/>
    <w:multiLevelType w:val="hybridMultilevel"/>
    <w:tmpl w:val="B866A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4406F6"/>
    <w:multiLevelType w:val="hybridMultilevel"/>
    <w:tmpl w:val="6270B6D4"/>
    <w:lvl w:ilvl="0" w:tplc="C1623CA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176446"/>
    <w:multiLevelType w:val="hybridMultilevel"/>
    <w:tmpl w:val="CE1A5DD4"/>
    <w:lvl w:ilvl="0" w:tplc="05CCA580">
      <w:start w:val="1"/>
      <w:numFmt w:val="decimal"/>
      <w:lvlText w:val="%1."/>
      <w:lvlJc w:val="left"/>
      <w:pPr>
        <w:ind w:left="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0" w15:restartNumberingAfterBreak="0">
    <w:nsid w:val="57E35562"/>
    <w:multiLevelType w:val="hybridMultilevel"/>
    <w:tmpl w:val="EEF037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191096"/>
    <w:multiLevelType w:val="hybridMultilevel"/>
    <w:tmpl w:val="B866A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FD0B16"/>
    <w:multiLevelType w:val="hybridMultilevel"/>
    <w:tmpl w:val="4AB8FB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001251"/>
    <w:multiLevelType w:val="hybridMultilevel"/>
    <w:tmpl w:val="CD7A5C22"/>
    <w:lvl w:ilvl="0" w:tplc="A2D2E408">
      <w:start w:val="1"/>
      <w:numFmt w:val="lowerLetter"/>
      <w:lvlText w:val="%1)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14" w15:restartNumberingAfterBreak="0">
    <w:nsid w:val="78DE4153"/>
    <w:multiLevelType w:val="hybridMultilevel"/>
    <w:tmpl w:val="B4F234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197E2D"/>
    <w:multiLevelType w:val="hybridMultilevel"/>
    <w:tmpl w:val="42702D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DA78CB"/>
    <w:multiLevelType w:val="hybridMultilevel"/>
    <w:tmpl w:val="8154F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2B61C2"/>
    <w:multiLevelType w:val="hybridMultilevel"/>
    <w:tmpl w:val="987C3F22"/>
    <w:lvl w:ilvl="0" w:tplc="8F90349C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6"/>
  </w:num>
  <w:num w:numId="3">
    <w:abstractNumId w:val="7"/>
  </w:num>
  <w:num w:numId="4">
    <w:abstractNumId w:val="11"/>
  </w:num>
  <w:num w:numId="5">
    <w:abstractNumId w:val="14"/>
  </w:num>
  <w:num w:numId="6">
    <w:abstractNumId w:val="5"/>
  </w:num>
  <w:num w:numId="7">
    <w:abstractNumId w:val="17"/>
  </w:num>
  <w:num w:numId="8">
    <w:abstractNumId w:val="1"/>
  </w:num>
  <w:num w:numId="9">
    <w:abstractNumId w:val="0"/>
  </w:num>
  <w:num w:numId="10">
    <w:abstractNumId w:val="15"/>
  </w:num>
  <w:num w:numId="11">
    <w:abstractNumId w:val="10"/>
  </w:num>
  <w:num w:numId="12">
    <w:abstractNumId w:val="12"/>
  </w:num>
  <w:num w:numId="13">
    <w:abstractNumId w:val="2"/>
  </w:num>
  <w:num w:numId="14">
    <w:abstractNumId w:val="4"/>
  </w:num>
  <w:num w:numId="15">
    <w:abstractNumId w:val="9"/>
  </w:num>
  <w:num w:numId="16">
    <w:abstractNumId w:val="3"/>
  </w:num>
  <w:num w:numId="17">
    <w:abstractNumId w:val="13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C1862"/>
    <w:rsid w:val="000000CC"/>
    <w:rsid w:val="00003127"/>
    <w:rsid w:val="00027796"/>
    <w:rsid w:val="000853A0"/>
    <w:rsid w:val="00085B32"/>
    <w:rsid w:val="00097C65"/>
    <w:rsid w:val="000A2863"/>
    <w:rsid w:val="000D5E19"/>
    <w:rsid w:val="001246CB"/>
    <w:rsid w:val="00132CAD"/>
    <w:rsid w:val="00154BF8"/>
    <w:rsid w:val="001625D3"/>
    <w:rsid w:val="001F25DD"/>
    <w:rsid w:val="00293DBB"/>
    <w:rsid w:val="002A317B"/>
    <w:rsid w:val="002D3C65"/>
    <w:rsid w:val="002D4B58"/>
    <w:rsid w:val="002E4B47"/>
    <w:rsid w:val="002F3507"/>
    <w:rsid w:val="002F375D"/>
    <w:rsid w:val="003051AA"/>
    <w:rsid w:val="003116A3"/>
    <w:rsid w:val="0037265B"/>
    <w:rsid w:val="0037728C"/>
    <w:rsid w:val="003D395A"/>
    <w:rsid w:val="003F5FB9"/>
    <w:rsid w:val="00441978"/>
    <w:rsid w:val="0044677A"/>
    <w:rsid w:val="004A6E79"/>
    <w:rsid w:val="004B5C33"/>
    <w:rsid w:val="004C35CE"/>
    <w:rsid w:val="005140F6"/>
    <w:rsid w:val="00535AF5"/>
    <w:rsid w:val="00544789"/>
    <w:rsid w:val="0057024A"/>
    <w:rsid w:val="005774D3"/>
    <w:rsid w:val="005B56F5"/>
    <w:rsid w:val="005C02A9"/>
    <w:rsid w:val="005F1CD8"/>
    <w:rsid w:val="005F3828"/>
    <w:rsid w:val="00602789"/>
    <w:rsid w:val="00607653"/>
    <w:rsid w:val="00642618"/>
    <w:rsid w:val="006456D7"/>
    <w:rsid w:val="00685EC2"/>
    <w:rsid w:val="006C7C92"/>
    <w:rsid w:val="006E08E9"/>
    <w:rsid w:val="00716A61"/>
    <w:rsid w:val="0073033E"/>
    <w:rsid w:val="007306E7"/>
    <w:rsid w:val="00732FB0"/>
    <w:rsid w:val="0074082C"/>
    <w:rsid w:val="007424AE"/>
    <w:rsid w:val="00772A62"/>
    <w:rsid w:val="00774116"/>
    <w:rsid w:val="007956C7"/>
    <w:rsid w:val="007A1FB6"/>
    <w:rsid w:val="007C2CF9"/>
    <w:rsid w:val="007C3ABB"/>
    <w:rsid w:val="007E5EB8"/>
    <w:rsid w:val="008056E2"/>
    <w:rsid w:val="00820C62"/>
    <w:rsid w:val="00874B61"/>
    <w:rsid w:val="00880CF1"/>
    <w:rsid w:val="008977BD"/>
    <w:rsid w:val="008A2B6B"/>
    <w:rsid w:val="008B39CA"/>
    <w:rsid w:val="008C1862"/>
    <w:rsid w:val="008D2F6A"/>
    <w:rsid w:val="008E1CC6"/>
    <w:rsid w:val="009136FB"/>
    <w:rsid w:val="009261CA"/>
    <w:rsid w:val="0093653D"/>
    <w:rsid w:val="00957C00"/>
    <w:rsid w:val="00987982"/>
    <w:rsid w:val="009A0C60"/>
    <w:rsid w:val="009A15FE"/>
    <w:rsid w:val="009B7682"/>
    <w:rsid w:val="00A16EF9"/>
    <w:rsid w:val="00A43C44"/>
    <w:rsid w:val="00A807F7"/>
    <w:rsid w:val="00AC2FF5"/>
    <w:rsid w:val="00AD1CB0"/>
    <w:rsid w:val="00AD4E34"/>
    <w:rsid w:val="00AE654D"/>
    <w:rsid w:val="00AF3924"/>
    <w:rsid w:val="00B14153"/>
    <w:rsid w:val="00B1586C"/>
    <w:rsid w:val="00B47DC3"/>
    <w:rsid w:val="00B73EDA"/>
    <w:rsid w:val="00BB4408"/>
    <w:rsid w:val="00BC4556"/>
    <w:rsid w:val="00BF6E79"/>
    <w:rsid w:val="00C6594F"/>
    <w:rsid w:val="00CA186A"/>
    <w:rsid w:val="00CC5A74"/>
    <w:rsid w:val="00CD0C03"/>
    <w:rsid w:val="00CE5F25"/>
    <w:rsid w:val="00D00E51"/>
    <w:rsid w:val="00D041E0"/>
    <w:rsid w:val="00D23E97"/>
    <w:rsid w:val="00D5013C"/>
    <w:rsid w:val="00D808DD"/>
    <w:rsid w:val="00D94AE9"/>
    <w:rsid w:val="00DA6042"/>
    <w:rsid w:val="00DD20D4"/>
    <w:rsid w:val="00DE1918"/>
    <w:rsid w:val="00E308C1"/>
    <w:rsid w:val="00E32315"/>
    <w:rsid w:val="00E51563"/>
    <w:rsid w:val="00EC56DD"/>
    <w:rsid w:val="00ED22C1"/>
    <w:rsid w:val="00ED36C2"/>
    <w:rsid w:val="00EE2A2C"/>
    <w:rsid w:val="00F039FA"/>
    <w:rsid w:val="00F06A81"/>
    <w:rsid w:val="00F530FF"/>
    <w:rsid w:val="00F60F10"/>
    <w:rsid w:val="00F93546"/>
    <w:rsid w:val="00FD11B7"/>
    <w:rsid w:val="00FD1F52"/>
    <w:rsid w:val="00FD5D4F"/>
    <w:rsid w:val="00FD71C1"/>
    <w:rsid w:val="00FE5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E92ADC"/>
  <w15:docId w15:val="{4FF46688-7C1B-419B-AB43-364426093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136F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36F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136FB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136FB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136F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136F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136FB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136FB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36FB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36FB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36FB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136FB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136FB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136FB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136FB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136FB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136FB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36FB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36FB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9136FB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9136FB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136FB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9136FB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9136FB"/>
    <w:rPr>
      <w:b/>
      <w:bCs/>
    </w:rPr>
  </w:style>
  <w:style w:type="character" w:styleId="Emphasis">
    <w:name w:val="Emphasis"/>
    <w:basedOn w:val="DefaultParagraphFont"/>
    <w:uiPriority w:val="20"/>
    <w:qFormat/>
    <w:rsid w:val="009136FB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9136FB"/>
    <w:rPr>
      <w:szCs w:val="32"/>
    </w:rPr>
  </w:style>
  <w:style w:type="paragraph" w:styleId="ListParagraph">
    <w:name w:val="List Paragraph"/>
    <w:basedOn w:val="Normal"/>
    <w:uiPriority w:val="34"/>
    <w:qFormat/>
    <w:rsid w:val="009136FB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9136FB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9136FB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136FB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136FB"/>
    <w:rPr>
      <w:b/>
      <w:i/>
      <w:sz w:val="24"/>
    </w:rPr>
  </w:style>
  <w:style w:type="character" w:styleId="SubtleEmphasis">
    <w:name w:val="Subtle Emphasis"/>
    <w:uiPriority w:val="19"/>
    <w:qFormat/>
    <w:rsid w:val="009136FB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9136FB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9136FB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9136FB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9136FB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136FB"/>
    <w:pPr>
      <w:outlineLvl w:val="9"/>
    </w:pPr>
  </w:style>
  <w:style w:type="character" w:styleId="PlaceholderText">
    <w:name w:val="Placeholder Text"/>
    <w:basedOn w:val="DefaultParagraphFont"/>
    <w:uiPriority w:val="99"/>
    <w:semiHidden/>
    <w:rsid w:val="00CC5A7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5A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A7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D0C0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0C0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D0C0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0C03"/>
    <w:rPr>
      <w:sz w:val="24"/>
      <w:szCs w:val="24"/>
    </w:rPr>
  </w:style>
  <w:style w:type="table" w:styleId="TableGrid">
    <w:name w:val="Table Grid"/>
    <w:basedOn w:val="TableNormal"/>
    <w:uiPriority w:val="59"/>
    <w:rsid w:val="00EE2A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50.bin"/><Relationship Id="rId89" Type="http://schemas.openxmlformats.org/officeDocument/2006/relationships/image" Target="media/image31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2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6.bin"/><Relationship Id="rId87" Type="http://schemas.openxmlformats.org/officeDocument/2006/relationships/image" Target="media/image30.wmf"/><Relationship Id="rId102" Type="http://schemas.openxmlformats.org/officeDocument/2006/relationships/image" Target="media/image37.wmf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8.bin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6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0.bin"/><Relationship Id="rId80" Type="http://schemas.openxmlformats.org/officeDocument/2006/relationships/image" Target="media/image28.wmf"/><Relationship Id="rId85" Type="http://schemas.openxmlformats.org/officeDocument/2006/relationships/image" Target="media/image29.wmf"/><Relationship Id="rId93" Type="http://schemas.openxmlformats.org/officeDocument/2006/relationships/oleObject" Target="embeddings/oleObject55.bin"/><Relationship Id="rId98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60.bin"/><Relationship Id="rId108" Type="http://schemas.openxmlformats.org/officeDocument/2006/relationships/image" Target="media/image4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4.png"/><Relationship Id="rId70" Type="http://schemas.openxmlformats.org/officeDocument/2006/relationships/image" Target="media/image26.wmf"/><Relationship Id="rId75" Type="http://schemas.openxmlformats.org/officeDocument/2006/relationships/image" Target="media/image27.wmf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image" Target="media/image34.wmf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3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3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38.wmf"/><Relationship Id="rId7" Type="http://schemas.openxmlformats.org/officeDocument/2006/relationships/image" Target="media/image1.png"/><Relationship Id="rId71" Type="http://schemas.openxmlformats.org/officeDocument/2006/relationships/oleObject" Target="embeddings/oleObject39.bin"/><Relationship Id="rId92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7</TotalTime>
  <Pages>13</Pages>
  <Words>1141</Words>
  <Characters>650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Krystal Sininger</cp:lastModifiedBy>
  <cp:revision>21</cp:revision>
  <cp:lastPrinted>2019-11-22T18:25:00Z</cp:lastPrinted>
  <dcterms:created xsi:type="dcterms:W3CDTF">2014-10-19T05:35:00Z</dcterms:created>
  <dcterms:modified xsi:type="dcterms:W3CDTF">2019-11-22T18:28:00Z</dcterms:modified>
</cp:coreProperties>
</file>